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889B37D" w14:textId="09EA0FA9" w:rsidR="00143931" w:rsidRDefault="00632576" w:rsidP="00FC4999">
      <w:pPr>
        <w:pStyle w:val="Title"/>
      </w:pPr>
      <w:r>
        <w:t>Q1.1</w:t>
      </w:r>
    </w:p>
    <w:p w14:paraId="73677E5D" w14:textId="17647CE8" w:rsidR="00FC4999" w:rsidRDefault="001E7775" w:rsidP="00FC4999">
      <w:r>
        <w:rPr>
          <w:rFonts w:hint="eastAsia"/>
        </w:rPr>
        <w:t>(</w:t>
      </w:r>
      <w:r>
        <w:t>1) The fir</w:t>
      </w:r>
      <w:r w:rsidR="00C03249">
        <w:t xml:space="preserve">st filter is gaussian filter, </w:t>
      </w:r>
      <w:r w:rsidR="00AE0F24">
        <w:t xml:space="preserve">it gives more weight to </w:t>
      </w:r>
      <w:r w:rsidR="005E4CCA">
        <w:t xml:space="preserve">pixels near center, vise versa. It can blur the image and reduce noise. </w:t>
      </w:r>
    </w:p>
    <w:p w14:paraId="05187B98" w14:textId="23C45667" w:rsidR="00E728B3" w:rsidRDefault="00E728B3" w:rsidP="00FC4999">
      <w:r>
        <w:t xml:space="preserve">(2) The second filter is </w:t>
      </w:r>
      <w:r w:rsidR="002E32D8">
        <w:t>a</w:t>
      </w:r>
      <w:r w:rsidR="002E32D8" w:rsidRPr="002E32D8">
        <w:t xml:space="preserve"> Laplacian of Gaussian filter</w:t>
      </w:r>
      <w:r w:rsidR="002E32D8">
        <w:t xml:space="preserve">, it </w:t>
      </w:r>
      <w:r w:rsidR="00FA5298">
        <w:t>is a kind of derivat</w:t>
      </w:r>
      <w:r w:rsidR="00FB1A4A">
        <w:t>ive</w:t>
      </w:r>
      <w:r w:rsidR="00FA5298">
        <w:t xml:space="preserve"> filter.</w:t>
      </w:r>
      <w:r w:rsidR="00FB1A4A">
        <w:t xml:space="preserve"> It can extract the feature of </w:t>
      </w:r>
      <w:r w:rsidR="005872B7" w:rsidRPr="005872B7">
        <w:t>rapid change (edges) in images</w:t>
      </w:r>
      <w:r w:rsidR="005872B7">
        <w:t xml:space="preserve">. </w:t>
      </w:r>
    </w:p>
    <w:p w14:paraId="40CAD383" w14:textId="7767B038" w:rsidR="005872B7" w:rsidRDefault="005872B7" w:rsidP="00FC4999">
      <w:r>
        <w:t xml:space="preserve">(3) The third one is a </w:t>
      </w:r>
      <w:r w:rsidR="002A4E38">
        <w:t xml:space="preserve">Sobel filter, which is </w:t>
      </w:r>
      <w:r w:rsidR="003B4AA5">
        <w:t>x-</w:t>
      </w:r>
      <w:r w:rsidR="002A4E38" w:rsidRPr="002A4E38">
        <w:t>derivative of a Gaussian</w:t>
      </w:r>
      <w:r w:rsidR="002A4E38">
        <w:t>.</w:t>
      </w:r>
      <w:r w:rsidR="005C3329">
        <w:t xml:space="preserve"> It </w:t>
      </w:r>
      <w:r w:rsidR="002630A1">
        <w:t>extract</w:t>
      </w:r>
      <w:r w:rsidR="00A72767">
        <w:t>s</w:t>
      </w:r>
      <w:r w:rsidR="005C3329">
        <w:t xml:space="preserve"> </w:t>
      </w:r>
      <w:r w:rsidR="0099207B">
        <w:t>vertical</w:t>
      </w:r>
      <w:r w:rsidR="00A72767">
        <w:t xml:space="preserve"> edge</w:t>
      </w:r>
      <w:r w:rsidR="000E7708">
        <w:t xml:space="preserve"> features. </w:t>
      </w:r>
    </w:p>
    <w:p w14:paraId="400DDE2C" w14:textId="025BDF62" w:rsidR="00A72767" w:rsidRDefault="00A72767" w:rsidP="00A72767">
      <w:r>
        <w:t>(4) The fourth one is a Sobel filter, which is y-</w:t>
      </w:r>
      <w:r w:rsidRPr="002A4E38">
        <w:t>derivative of a Gaussian</w:t>
      </w:r>
      <w:r>
        <w:t xml:space="preserve">. It extracts </w:t>
      </w:r>
      <w:r w:rsidR="0099207B">
        <w:t>horizontal</w:t>
      </w:r>
      <w:r>
        <w:t xml:space="preserve"> edge</w:t>
      </w:r>
      <w:r w:rsidR="0099207B">
        <w:t xml:space="preserve"> </w:t>
      </w:r>
      <w:r>
        <w:t xml:space="preserve">features. </w:t>
      </w:r>
    </w:p>
    <w:p w14:paraId="3736DC4D" w14:textId="5465860E" w:rsidR="00C92354" w:rsidRDefault="00DD35F0" w:rsidP="00A72767">
      <w:r>
        <w:br w:type="page"/>
      </w:r>
    </w:p>
    <w:p w14:paraId="28479F17" w14:textId="2108C8E0" w:rsidR="00C92354" w:rsidRPr="00FC4999" w:rsidRDefault="00C92354" w:rsidP="00C92354">
      <w:pPr>
        <w:pStyle w:val="Title"/>
      </w:pPr>
      <w:r>
        <w:lastRenderedPageBreak/>
        <w:t>Q1.2</w:t>
      </w:r>
    </w:p>
    <w:p w14:paraId="7C7F1BAA" w14:textId="3A2ECFFF" w:rsidR="00C92354" w:rsidRDefault="005446AC" w:rsidP="00FC4999">
      <w:r>
        <w:rPr>
          <w:noProof/>
        </w:rPr>
        <w:drawing>
          <wp:inline distT="0" distB="0" distL="0" distR="0" wp14:anchorId="7D3C29E6" wp14:editId="2A7AFAFA">
            <wp:extent cx="2144101" cy="1245870"/>
            <wp:effectExtent l="0" t="0" r="889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3742" cy="1257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103C" w:rsidRPr="00D9103C">
        <w:rPr>
          <w:noProof/>
        </w:rPr>
        <w:drawing>
          <wp:inline distT="0" distB="0" distL="0" distR="0" wp14:anchorId="287471CC" wp14:editId="5C47C3E4">
            <wp:extent cx="2152650" cy="12619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617" t="12696" r="30710" b="39779"/>
                    <a:stretch/>
                  </pic:blipFill>
                  <pic:spPr bwMode="auto">
                    <a:xfrm>
                      <a:off x="0" y="0"/>
                      <a:ext cx="2160495" cy="1266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430E4" w:rsidRPr="005430E4">
        <w:rPr>
          <w:noProof/>
        </w:rPr>
        <w:drawing>
          <wp:inline distT="0" distB="0" distL="0" distR="0" wp14:anchorId="61DD4FF3" wp14:editId="11F3550B">
            <wp:extent cx="2143760" cy="1253607"/>
            <wp:effectExtent l="0" t="0" r="8890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727" t="12464" r="30600" b="40128"/>
                    <a:stretch/>
                  </pic:blipFill>
                  <pic:spPr bwMode="auto">
                    <a:xfrm>
                      <a:off x="0" y="0"/>
                      <a:ext cx="2169439" cy="1268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6226F8" w:rsidRPr="006226F8">
        <w:rPr>
          <w:noProof/>
        </w:rPr>
        <w:drawing>
          <wp:inline distT="0" distB="0" distL="0" distR="0" wp14:anchorId="2743EC91" wp14:editId="76CEB31D">
            <wp:extent cx="2659380" cy="1573530"/>
            <wp:effectExtent l="0" t="0" r="762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506" t="12580" r="30710" b="39313"/>
                    <a:stretch/>
                  </pic:blipFill>
                  <pic:spPr bwMode="auto">
                    <a:xfrm>
                      <a:off x="0" y="0"/>
                      <a:ext cx="2659824" cy="15737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A17DD8" w:rsidRPr="00A17DD8">
        <w:rPr>
          <w:noProof/>
        </w:rPr>
        <w:drawing>
          <wp:inline distT="0" distB="0" distL="0" distR="0" wp14:anchorId="12642DAE" wp14:editId="75F53EAD">
            <wp:extent cx="2659379" cy="1596390"/>
            <wp:effectExtent l="0" t="0" r="825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617" t="12115" r="30599" b="39079"/>
                    <a:stretch/>
                  </pic:blipFill>
                  <pic:spPr bwMode="auto">
                    <a:xfrm>
                      <a:off x="0" y="0"/>
                      <a:ext cx="2659823" cy="15966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01F7E5" w14:textId="573E7D6E" w:rsidR="00404D35" w:rsidRDefault="00DD35F0" w:rsidP="00404D35">
      <w:r>
        <w:t>Figure 1 is original picture;</w:t>
      </w:r>
      <w:r w:rsidR="00404D35">
        <w:t xml:space="preserve"> </w:t>
      </w:r>
    </w:p>
    <w:p w14:paraId="54131D8E" w14:textId="17B778CA" w:rsidR="00404D35" w:rsidRDefault="00DD35F0" w:rsidP="00404D35">
      <w:r>
        <w:t>Figure 2 is the respond to Gaussian filter;</w:t>
      </w:r>
      <w:r w:rsidR="00FA4E9B">
        <w:t xml:space="preserve"> (</w:t>
      </w:r>
      <w:r w:rsidR="00A5305C">
        <w:t xml:space="preserve">filter </w:t>
      </w:r>
      <w:r w:rsidR="00FA4E9B">
        <w:t xml:space="preserve">size </w:t>
      </w:r>
      <w:r w:rsidR="00404D35">
        <w:t>41</w:t>
      </w:r>
      <w:r w:rsidR="00404D35">
        <w:rPr>
          <w:rFonts w:hint="eastAsia"/>
        </w:rPr>
        <w:t>*</w:t>
      </w:r>
      <w:r w:rsidR="00404D35">
        <w:t>41</w:t>
      </w:r>
      <w:r w:rsidR="00F24F85">
        <w:t>, L c</w:t>
      </w:r>
      <w:r w:rsidR="005555A4">
        <w:t>h</w:t>
      </w:r>
      <w:r w:rsidR="00F24F85">
        <w:t>annel</w:t>
      </w:r>
      <w:r w:rsidR="00FA4E9B">
        <w:t>)</w:t>
      </w:r>
      <w:r w:rsidR="00404D35">
        <w:t xml:space="preserve">; </w:t>
      </w:r>
    </w:p>
    <w:p w14:paraId="49836CE4" w14:textId="7A03392A" w:rsidR="00404D35" w:rsidRDefault="00DD35F0" w:rsidP="00404D35">
      <w:r>
        <w:t>Figure 3 is the respond to Laplacian filter;</w:t>
      </w:r>
      <w:r w:rsidR="00A5305C">
        <w:t xml:space="preserve"> (filter size </w:t>
      </w:r>
      <w:r w:rsidR="00404D35">
        <w:t>41</w:t>
      </w:r>
      <w:r w:rsidR="00404D35">
        <w:rPr>
          <w:rFonts w:hint="eastAsia"/>
        </w:rPr>
        <w:t>*</w:t>
      </w:r>
      <w:r w:rsidR="00404D35">
        <w:t>41</w:t>
      </w:r>
      <w:r w:rsidR="00F24F85">
        <w:t xml:space="preserve">, </w:t>
      </w:r>
      <w:r w:rsidR="00675109">
        <w:t>b channel</w:t>
      </w:r>
      <w:r w:rsidR="00A5305C">
        <w:t>)</w:t>
      </w:r>
      <w:r w:rsidR="00404D35">
        <w:t xml:space="preserve">; </w:t>
      </w:r>
    </w:p>
    <w:p w14:paraId="31072819" w14:textId="051B283A" w:rsidR="00AC43A2" w:rsidRDefault="00DD35F0" w:rsidP="00404D35">
      <w:r>
        <w:t xml:space="preserve">Figure 4 is the respond to </w:t>
      </w:r>
      <w:r w:rsidR="00DB7C5B">
        <w:t>Ix</w:t>
      </w:r>
      <w:r w:rsidR="0055042F">
        <w:t>.</w:t>
      </w:r>
      <w:r w:rsidR="00A5305C">
        <w:t xml:space="preserve"> (filter size </w:t>
      </w:r>
      <w:r w:rsidR="00404D35">
        <w:t>41</w:t>
      </w:r>
      <w:r w:rsidR="00404D35">
        <w:rPr>
          <w:rFonts w:hint="eastAsia"/>
        </w:rPr>
        <w:t>*</w:t>
      </w:r>
      <w:r w:rsidR="00404D35">
        <w:t>41</w:t>
      </w:r>
      <w:r w:rsidR="006226F8">
        <w:t xml:space="preserve">, </w:t>
      </w:r>
      <w:r w:rsidR="005555A4">
        <w:t>b channel</w:t>
      </w:r>
      <w:r w:rsidR="00A5305C">
        <w:t>)</w:t>
      </w:r>
    </w:p>
    <w:p w14:paraId="39A31411" w14:textId="4BD5927D" w:rsidR="00430A58" w:rsidRDefault="00A17DD8" w:rsidP="00404D35">
      <w:r>
        <w:t xml:space="preserve">Figure 4 is the respond to </w:t>
      </w:r>
      <w:proofErr w:type="spellStart"/>
      <w:r>
        <w:t>Iy</w:t>
      </w:r>
      <w:proofErr w:type="spellEnd"/>
      <w:r>
        <w:t>. (filter size 41</w:t>
      </w:r>
      <w:r>
        <w:rPr>
          <w:rFonts w:hint="eastAsia"/>
        </w:rPr>
        <w:t>*</w:t>
      </w:r>
      <w:r>
        <w:t>41, b channel)</w:t>
      </w:r>
    </w:p>
    <w:p w14:paraId="4CA4D259" w14:textId="7B311825" w:rsidR="00C3794B" w:rsidRDefault="00C3794B" w:rsidP="00404D35"/>
    <w:p w14:paraId="0E1F9907" w14:textId="7DE2DBC2" w:rsidR="000C3691" w:rsidRDefault="005F3BAC" w:rsidP="00404D35">
      <w:r>
        <w:rPr>
          <w:noProof/>
        </w:rPr>
        <w:drawing>
          <wp:anchor distT="0" distB="0" distL="114300" distR="114300" simplePos="0" relativeHeight="251658240" behindDoc="1" locked="0" layoutInCell="1" allowOverlap="1" wp14:anchorId="36B1D3CC" wp14:editId="6F2C00D7">
            <wp:simplePos x="0" y="0"/>
            <wp:positionH relativeFrom="margin">
              <wp:posOffset>4366260</wp:posOffset>
            </wp:positionH>
            <wp:positionV relativeFrom="paragraph">
              <wp:posOffset>6985</wp:posOffset>
            </wp:positionV>
            <wp:extent cx="2461260" cy="2080895"/>
            <wp:effectExtent l="0" t="0" r="0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1260" cy="2080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31EF" w:rsidRPr="005331EF">
        <w:t xml:space="preserve">CIE Lab color space: </w:t>
      </w:r>
    </w:p>
    <w:p w14:paraId="6DEFD1BF" w14:textId="73289865" w:rsidR="00905185" w:rsidRDefault="005331EF" w:rsidP="00404D35">
      <w:pPr>
        <w:rPr>
          <w:rStyle w:val="Hyperlink"/>
        </w:rPr>
      </w:pPr>
      <w:r w:rsidRPr="005331EF">
        <w:t>CIE Lab color space is Color space defined based on one channel for Luminance(lightness) (L</w:t>
      </w:r>
      <w:r w:rsidR="00E738E1">
        <w:t>: 0~100</w:t>
      </w:r>
      <w:r w:rsidRPr="005331EF">
        <w:t>) and two-color channels (a</w:t>
      </w:r>
      <w:r w:rsidR="00E738E1">
        <w:t xml:space="preserve">: </w:t>
      </w:r>
      <w:r w:rsidR="00C846F8">
        <w:t>-500~500</w:t>
      </w:r>
      <w:r w:rsidRPr="005331EF">
        <w:t xml:space="preserve"> and b</w:t>
      </w:r>
      <w:r w:rsidR="00C846F8">
        <w:t>: -200~200</w:t>
      </w:r>
      <w:r w:rsidRPr="005331EF">
        <w:t xml:space="preserve">). The axis extends from green (-a) to red (+a) and the b axis from blue (-b) to yellow (+b). The brightness (L) increases from the bottom to the top of the three-dimensional model. (From </w:t>
      </w:r>
      <w:hyperlink r:id="rId12" w:history="1">
        <w:r w:rsidR="00980119" w:rsidRPr="00507C83">
          <w:rPr>
            <w:rStyle w:val="Hyperlink"/>
          </w:rPr>
          <w:t>www.linocolor.com</w:t>
        </w:r>
      </w:hyperlink>
      <w:r w:rsidR="00980119">
        <w:t xml:space="preserve">). </w:t>
      </w:r>
      <w:r w:rsidR="00353E73">
        <w:rPr>
          <w:rFonts w:hint="eastAsia"/>
        </w:rPr>
        <w:t>W</w:t>
      </w:r>
      <w:r w:rsidR="00353E73">
        <w:t>e can explain that change in three channels in this image</w:t>
      </w:r>
      <w:r w:rsidR="001D2DC7">
        <w:t xml:space="preserve"> on the right</w:t>
      </w:r>
      <w:r w:rsidR="00353E73">
        <w:t>:</w:t>
      </w:r>
      <w:r w:rsidR="0024153A">
        <w:t xml:space="preserve"> (From </w:t>
      </w:r>
      <w:hyperlink r:id="rId13" w:history="1">
        <w:r w:rsidR="0024153A" w:rsidRPr="00507C83">
          <w:rPr>
            <w:rStyle w:val="Hyperlink"/>
          </w:rPr>
          <w:t>https://www.aces.edu/dept/fisheries/education/pond_to_plate/documents/ExplanationoftheLABColorSpace.pdf</w:t>
        </w:r>
      </w:hyperlink>
    </w:p>
    <w:p w14:paraId="776B4A8E" w14:textId="3B43E3D1" w:rsidR="00011167" w:rsidRDefault="00011167" w:rsidP="00404D35"/>
    <w:p w14:paraId="36879EF2" w14:textId="77777777" w:rsidR="00B12283" w:rsidRDefault="00B12283" w:rsidP="00404D35"/>
    <w:p w14:paraId="00B185AE" w14:textId="367D6A8F" w:rsidR="000C3691" w:rsidRDefault="001D2DC7" w:rsidP="00404D35">
      <w:r>
        <w:lastRenderedPageBreak/>
        <w:t xml:space="preserve">Why use Lab color: </w:t>
      </w:r>
    </w:p>
    <w:p w14:paraId="428F0BD4" w14:textId="4FF8EA1E" w:rsidR="005F3BAC" w:rsidRDefault="002C6083" w:rsidP="0055042F">
      <w:r>
        <w:t xml:space="preserve">One problem with the XYZ color system, is that </w:t>
      </w:r>
      <w:r w:rsidR="00112E04">
        <w:t>the color value changes between</w:t>
      </w:r>
      <w:r>
        <w:t xml:space="preserve"> colors do not</w:t>
      </w:r>
      <w:r w:rsidR="000E3D00">
        <w:t xml:space="preserve"> </w:t>
      </w:r>
      <w:r>
        <w:t xml:space="preserve">correspond to </w:t>
      </w:r>
      <w:r w:rsidR="00112E04">
        <w:t xml:space="preserve">what human feels </w:t>
      </w:r>
      <w:r w:rsidR="00DB0AEB">
        <w:t>from their vision</w:t>
      </w:r>
      <w:r>
        <w:t>. For example, a difference between green and greenish</w:t>
      </w:r>
      <w:r w:rsidR="000E3D00">
        <w:t xml:space="preserve"> </w:t>
      </w:r>
      <w:r>
        <w:t>yellow is relatively large, whereas the distance distinguishing blue and red is quite small. The CIE solved this problem</w:t>
      </w:r>
      <w:r w:rsidR="00B22945">
        <w:t xml:space="preserve"> </w:t>
      </w:r>
      <w:r>
        <w:t xml:space="preserve">with the development of the </w:t>
      </w:r>
      <w:r w:rsidR="00B22945">
        <w:t>CIE</w:t>
      </w:r>
      <w:r>
        <w:t xml:space="preserve"> Lab color space. In this model, the color</w:t>
      </w:r>
      <w:r w:rsidR="000E3D00">
        <w:t xml:space="preserve"> </w:t>
      </w:r>
      <w:r>
        <w:t xml:space="preserve">differences which you perceive correspond to distances when measured </w:t>
      </w:r>
      <w:proofErr w:type="spellStart"/>
      <w:r>
        <w:t>colorimetrically</w:t>
      </w:r>
      <w:proofErr w:type="spellEnd"/>
      <w:r>
        <w:t xml:space="preserve">. </w:t>
      </w:r>
      <w:r w:rsidR="00B22945">
        <w:t xml:space="preserve">It’s more </w:t>
      </w:r>
      <w:r w:rsidR="00DB0AEB">
        <w:t>like</w:t>
      </w:r>
      <w:r w:rsidR="00B22945">
        <w:t xml:space="preserve"> people’s vision. </w:t>
      </w:r>
    </w:p>
    <w:p w14:paraId="772B3764" w14:textId="68B785AD" w:rsidR="00630D0E" w:rsidRDefault="005F3BAC" w:rsidP="005F3BAC">
      <w:pPr>
        <w:spacing w:after="160" w:line="259" w:lineRule="auto"/>
      </w:pPr>
      <w:r>
        <w:br w:type="page"/>
      </w:r>
    </w:p>
    <w:p w14:paraId="2308E226" w14:textId="2F3ADBF9" w:rsidR="00630D0E" w:rsidRDefault="00630D0E" w:rsidP="002976A2">
      <w:pPr>
        <w:pStyle w:val="Title"/>
      </w:pPr>
      <w:r>
        <w:lastRenderedPageBreak/>
        <w:t>Q1.3</w:t>
      </w:r>
    </w:p>
    <w:p w14:paraId="00159B67" w14:textId="15E20C44" w:rsidR="00630D0E" w:rsidRDefault="000B7028" w:rsidP="0055042F">
      <w:r w:rsidRPr="000B7028">
        <w:rPr>
          <w:noProof/>
        </w:rPr>
        <w:drawing>
          <wp:inline distT="0" distB="0" distL="0" distR="0" wp14:anchorId="05C0455C" wp14:editId="5E7B7554">
            <wp:extent cx="3078480" cy="2301240"/>
            <wp:effectExtent l="0" t="0" r="7620" b="38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448" t="9113" r="27657" b="22081"/>
                    <a:stretch/>
                  </pic:blipFill>
                  <pic:spPr bwMode="auto">
                    <a:xfrm>
                      <a:off x="0" y="0"/>
                      <a:ext cx="3078915" cy="2301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EA1880" w:rsidRPr="00EA1880">
        <w:rPr>
          <w:noProof/>
        </w:rPr>
        <w:drawing>
          <wp:inline distT="0" distB="0" distL="0" distR="0" wp14:anchorId="498F3992" wp14:editId="3F20C6E6">
            <wp:extent cx="3055620" cy="227076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560" t="8658" r="27879" b="23448"/>
                    <a:stretch/>
                  </pic:blipFill>
                  <pic:spPr bwMode="auto">
                    <a:xfrm>
                      <a:off x="0" y="0"/>
                      <a:ext cx="3056051" cy="227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FD5516" w14:textId="5A2522A7" w:rsidR="00B54B3F" w:rsidRDefault="003850BE" w:rsidP="0055042F">
      <w:r w:rsidRPr="003850BE">
        <w:rPr>
          <w:rFonts w:hint="eastAsia"/>
          <w:noProof/>
        </w:rPr>
        <w:drawing>
          <wp:inline distT="0" distB="0" distL="0" distR="0" wp14:anchorId="733E368E" wp14:editId="3405B608">
            <wp:extent cx="3291840" cy="2225040"/>
            <wp:effectExtent l="0" t="0" r="3810" b="381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004" t="8885" r="25990" b="24587"/>
                    <a:stretch/>
                  </pic:blipFill>
                  <pic:spPr bwMode="auto">
                    <a:xfrm>
                      <a:off x="0" y="0"/>
                      <a:ext cx="3292305" cy="2225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21F5F" w:rsidRPr="00321F5F">
        <w:rPr>
          <w:rFonts w:hint="eastAsia"/>
          <w:noProof/>
        </w:rPr>
        <w:drawing>
          <wp:inline distT="0" distB="0" distL="0" distR="0" wp14:anchorId="4827FB73" wp14:editId="5808BFC9">
            <wp:extent cx="3291840" cy="2209800"/>
            <wp:effectExtent l="0" t="0" r="381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893" t="9113" r="26101" b="24814"/>
                    <a:stretch/>
                  </pic:blipFill>
                  <pic:spPr bwMode="auto">
                    <a:xfrm>
                      <a:off x="0" y="0"/>
                      <a:ext cx="3292305" cy="22101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DAF4106" w14:textId="288303DD" w:rsidR="003850BE" w:rsidRDefault="004B5851" w:rsidP="0055042F">
      <w:r w:rsidRPr="004B5851">
        <w:rPr>
          <w:rFonts w:hint="eastAsia"/>
          <w:noProof/>
        </w:rPr>
        <w:drawing>
          <wp:inline distT="0" distB="0" distL="0" distR="0" wp14:anchorId="16179099" wp14:editId="3791545A">
            <wp:extent cx="3070859" cy="229362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449" t="8657" r="27768" b="22764"/>
                    <a:stretch/>
                  </pic:blipFill>
                  <pic:spPr bwMode="auto">
                    <a:xfrm>
                      <a:off x="0" y="0"/>
                      <a:ext cx="3071293" cy="22939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0911C1" w:rsidRPr="000911C1">
        <w:rPr>
          <w:rFonts w:hint="eastAsia"/>
          <w:noProof/>
        </w:rPr>
        <w:drawing>
          <wp:inline distT="0" distB="0" distL="0" distR="0" wp14:anchorId="384F3783" wp14:editId="5DC53B72">
            <wp:extent cx="3070859" cy="2301240"/>
            <wp:effectExtent l="0" t="0" r="0" b="381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449" t="8429" r="27768" b="22764"/>
                    <a:stretch/>
                  </pic:blipFill>
                  <pic:spPr bwMode="auto">
                    <a:xfrm>
                      <a:off x="0" y="0"/>
                      <a:ext cx="3071293" cy="2301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735E41" w14:textId="5CF0BB11" w:rsidR="00111224" w:rsidRDefault="00111224" w:rsidP="0055042F">
      <w:r>
        <w:t xml:space="preserve">Figure </w:t>
      </w:r>
      <w:r w:rsidR="00F6575B">
        <w:t>left</w:t>
      </w:r>
      <w:r>
        <w:t xml:space="preserve">: </w:t>
      </w:r>
      <w:r w:rsidR="00027645">
        <w:t>5</w:t>
      </w:r>
      <w:r>
        <w:t>00 random points</w:t>
      </w:r>
    </w:p>
    <w:p w14:paraId="474FD0A3" w14:textId="21D4C4B0" w:rsidR="004B5851" w:rsidRDefault="00EA1880" w:rsidP="00C3794B">
      <w:r>
        <w:rPr>
          <w:rFonts w:hint="eastAsia"/>
        </w:rPr>
        <w:t>Figure</w:t>
      </w:r>
      <w:r>
        <w:t xml:space="preserve"> </w:t>
      </w:r>
      <w:r w:rsidR="00F6575B">
        <w:t>right</w:t>
      </w:r>
      <w:r>
        <w:t xml:space="preserve">: </w:t>
      </w:r>
      <w:r w:rsidR="00027645">
        <w:t>500 Harris points</w:t>
      </w:r>
      <w:r w:rsidR="004A241C">
        <w:t>.</w:t>
      </w:r>
    </w:p>
    <w:p w14:paraId="7A8A5E1D" w14:textId="77777777" w:rsidR="004B5851" w:rsidRDefault="004B5851">
      <w:pPr>
        <w:spacing w:line="259" w:lineRule="auto"/>
      </w:pPr>
      <w:r>
        <w:br w:type="page"/>
      </w:r>
    </w:p>
    <w:p w14:paraId="1A67F954" w14:textId="5F154696" w:rsidR="004A241C" w:rsidRDefault="004B5851" w:rsidP="004367C3">
      <w:pPr>
        <w:pStyle w:val="Title"/>
      </w:pPr>
      <w:r>
        <w:rPr>
          <w:rFonts w:hint="eastAsia"/>
        </w:rPr>
        <w:lastRenderedPageBreak/>
        <w:t>Q</w:t>
      </w:r>
      <w:r w:rsidR="000C27B6">
        <w:t>2.1</w:t>
      </w:r>
    </w:p>
    <w:p w14:paraId="4716D314" w14:textId="0C93994F" w:rsidR="00D037ED" w:rsidRDefault="00C3794B" w:rsidP="0055042F">
      <w:r>
        <w:t xml:space="preserve">In question 1.4, I trained a </w:t>
      </w:r>
      <w:r w:rsidR="009B5C24">
        <w:t xml:space="preserve">random </w:t>
      </w:r>
      <w:r w:rsidR="00011167">
        <w:t xml:space="preserve">dictionary </w:t>
      </w:r>
      <w:r w:rsidR="009B5C24">
        <w:t xml:space="preserve">with </w:t>
      </w:r>
      <w:r w:rsidR="00CA3AA8">
        <w:t xml:space="preserve">alpha=50 and K=100 along with </w:t>
      </w:r>
      <w:r w:rsidR="009B5C24">
        <w:t>alpha=300 and K=500;</w:t>
      </w:r>
      <w:r w:rsidR="00CA3AA8">
        <w:t xml:space="preserve"> </w:t>
      </w:r>
      <w:r w:rsidR="009B5C24">
        <w:rPr>
          <w:rFonts w:hint="eastAsia"/>
        </w:rPr>
        <w:t>H</w:t>
      </w:r>
      <w:r w:rsidR="009B5C24">
        <w:t xml:space="preserve">owever, </w:t>
      </w:r>
      <w:r w:rsidR="008B233F">
        <w:t xml:space="preserve">I found </w:t>
      </w:r>
      <w:r w:rsidR="009B5C24">
        <w:t xml:space="preserve">the code for </w:t>
      </w:r>
      <w:r w:rsidR="00667D83">
        <w:t>H</w:t>
      </w:r>
      <w:r w:rsidR="008B233F">
        <w:t xml:space="preserve">arris points is much </w:t>
      </w:r>
      <w:proofErr w:type="gramStart"/>
      <w:r w:rsidR="008B233F">
        <w:t>slower</w:t>
      </w:r>
      <w:proofErr w:type="gramEnd"/>
      <w:r w:rsidR="008B233F">
        <w:t xml:space="preserve"> so I only trained one with alpha=</w:t>
      </w:r>
      <w:r w:rsidR="00A50B0C">
        <w:t xml:space="preserve">50 and K=100 as it is suggested in handout. </w:t>
      </w:r>
    </w:p>
    <w:p w14:paraId="156D1849" w14:textId="77777777" w:rsidR="00CA3AA8" w:rsidRPr="008B233F" w:rsidRDefault="00CA3AA8" w:rsidP="0055042F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BD6CCB" w14:paraId="6AB657E0" w14:textId="77777777" w:rsidTr="00086A7C">
        <w:tc>
          <w:tcPr>
            <w:tcW w:w="5395" w:type="dxa"/>
          </w:tcPr>
          <w:p w14:paraId="79E9DF0D" w14:textId="6C2672ED" w:rsidR="00D037ED" w:rsidRDefault="00086A7C" w:rsidP="0055042F">
            <w:r>
              <w:t>R</w:t>
            </w:r>
            <w:r w:rsidR="00D037ED">
              <w:t>andom</w:t>
            </w:r>
            <w:r>
              <w:t xml:space="preserve"> dictionary (alpha</w:t>
            </w:r>
            <w:r w:rsidR="00CA3AA8">
              <w:t>=50</w:t>
            </w:r>
            <w:r>
              <w:t>, K=</w:t>
            </w:r>
            <w:r w:rsidR="00CA3AA8">
              <w:t>1</w:t>
            </w:r>
            <w:r>
              <w:t>00)</w:t>
            </w:r>
          </w:p>
        </w:tc>
        <w:tc>
          <w:tcPr>
            <w:tcW w:w="5395" w:type="dxa"/>
          </w:tcPr>
          <w:p w14:paraId="1C1EF554" w14:textId="53D88E99" w:rsidR="00D037ED" w:rsidRDefault="00086A7C" w:rsidP="0055042F">
            <w:r>
              <w:t>Harris dictionary (alpha=50, K=100)</w:t>
            </w:r>
          </w:p>
        </w:tc>
      </w:tr>
      <w:tr w:rsidR="00BD6CCB" w14:paraId="44F30583" w14:textId="77777777" w:rsidTr="00086A7C">
        <w:tc>
          <w:tcPr>
            <w:tcW w:w="5395" w:type="dxa"/>
          </w:tcPr>
          <w:p w14:paraId="70562DB3" w14:textId="54A1EC5E" w:rsidR="00D037ED" w:rsidRDefault="00D1023C" w:rsidP="006337AB">
            <w:pPr>
              <w:jc w:val="center"/>
            </w:pPr>
            <w:r w:rsidRPr="00D1023C">
              <w:rPr>
                <w:noProof/>
              </w:rPr>
              <w:drawing>
                <wp:inline distT="0" distB="0" distL="0" distR="0" wp14:anchorId="62F5C04B" wp14:editId="590F886D">
                  <wp:extent cx="2973155" cy="1756410"/>
                  <wp:effectExtent l="0" t="0" r="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701" t="13226" r="31215" b="39627"/>
                          <a:stretch/>
                        </pic:blipFill>
                        <pic:spPr bwMode="auto">
                          <a:xfrm>
                            <a:off x="0" y="0"/>
                            <a:ext cx="3044072" cy="1798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14:paraId="35241980" w14:textId="2BCA6355" w:rsidR="00D037ED" w:rsidRDefault="00671BA6" w:rsidP="00671BA6">
            <w:pPr>
              <w:jc w:val="center"/>
            </w:pPr>
            <w:r w:rsidRPr="00671BA6">
              <w:rPr>
                <w:rFonts w:hint="eastAsia"/>
                <w:noProof/>
              </w:rPr>
              <w:drawing>
                <wp:inline distT="0" distB="0" distL="0" distR="0" wp14:anchorId="0E6F1847" wp14:editId="5323CA6A">
                  <wp:extent cx="3009900" cy="1779848"/>
                  <wp:effectExtent l="0" t="0" r="0" b="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822" t="9427" r="18218" b="26263"/>
                          <a:stretch/>
                        </pic:blipFill>
                        <pic:spPr bwMode="auto">
                          <a:xfrm>
                            <a:off x="0" y="0"/>
                            <a:ext cx="3019343" cy="1785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6CCB" w14:paraId="47C225D2" w14:textId="77777777" w:rsidTr="00086A7C">
        <w:tc>
          <w:tcPr>
            <w:tcW w:w="5395" w:type="dxa"/>
          </w:tcPr>
          <w:p w14:paraId="3A274D67" w14:textId="790BA361" w:rsidR="00D037ED" w:rsidRDefault="00816DE1" w:rsidP="00083AD5">
            <w:pPr>
              <w:jc w:val="center"/>
            </w:pPr>
            <w:r w:rsidRPr="00816DE1">
              <w:rPr>
                <w:noProof/>
              </w:rPr>
              <w:drawing>
                <wp:inline distT="0" distB="0" distL="0" distR="0" wp14:anchorId="0DDD6436" wp14:editId="76F6495A">
                  <wp:extent cx="1829435" cy="2297430"/>
                  <wp:effectExtent l="0" t="0" r="0" b="762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9007" t="9550" r="29647" b="29775"/>
                          <a:stretch/>
                        </pic:blipFill>
                        <pic:spPr bwMode="auto">
                          <a:xfrm>
                            <a:off x="0" y="0"/>
                            <a:ext cx="1857764" cy="23330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14:paraId="10D147F4" w14:textId="365D2604" w:rsidR="00D037ED" w:rsidRDefault="00F27FBE" w:rsidP="000F706D">
            <w:pPr>
              <w:jc w:val="center"/>
            </w:pPr>
            <w:r w:rsidRPr="00F27FBE">
              <w:rPr>
                <w:rFonts w:hint="eastAsia"/>
                <w:noProof/>
              </w:rPr>
              <w:drawing>
                <wp:inline distT="0" distB="0" distL="0" distR="0" wp14:anchorId="507B70FB" wp14:editId="16F3FBD1">
                  <wp:extent cx="1859280" cy="2316949"/>
                  <wp:effectExtent l="0" t="0" r="7620" b="762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588" t="6728" r="20588" b="18097"/>
                          <a:stretch/>
                        </pic:blipFill>
                        <pic:spPr bwMode="auto">
                          <a:xfrm>
                            <a:off x="0" y="0"/>
                            <a:ext cx="1861122" cy="2319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6CCB" w14:paraId="1DD3E4A0" w14:textId="77777777" w:rsidTr="00086A7C">
        <w:tc>
          <w:tcPr>
            <w:tcW w:w="5395" w:type="dxa"/>
          </w:tcPr>
          <w:p w14:paraId="7E31BC62" w14:textId="0B591A15" w:rsidR="00D037ED" w:rsidRDefault="008B77EB" w:rsidP="006337AB">
            <w:pPr>
              <w:jc w:val="center"/>
            </w:pPr>
            <w:r w:rsidRPr="008B77EB">
              <w:rPr>
                <w:noProof/>
              </w:rPr>
              <w:drawing>
                <wp:inline distT="0" distB="0" distL="0" distR="0" wp14:anchorId="46BF85B4" wp14:editId="430DCBB0">
                  <wp:extent cx="2373002" cy="1935480"/>
                  <wp:effectExtent l="0" t="0" r="8255" b="762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755" t="10970" r="26462" b="33967"/>
                          <a:stretch/>
                        </pic:blipFill>
                        <pic:spPr bwMode="auto">
                          <a:xfrm>
                            <a:off x="0" y="0"/>
                            <a:ext cx="2385272" cy="1945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14:paraId="5514E64C" w14:textId="02C64A2A" w:rsidR="00D037ED" w:rsidRDefault="00BD6CCB" w:rsidP="009D7725">
            <w:pPr>
              <w:jc w:val="center"/>
            </w:pPr>
            <w:r w:rsidRPr="00BD6CCB">
              <w:rPr>
                <w:rFonts w:hint="eastAsia"/>
                <w:noProof/>
              </w:rPr>
              <w:drawing>
                <wp:inline distT="0" distB="0" distL="0" distR="0" wp14:anchorId="13BFE874" wp14:editId="338244F4">
                  <wp:extent cx="2334084" cy="1920240"/>
                  <wp:effectExtent l="0" t="0" r="9525" b="381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677" t="7944" r="29211" b="21022"/>
                          <a:stretch/>
                        </pic:blipFill>
                        <pic:spPr bwMode="auto">
                          <a:xfrm>
                            <a:off x="0" y="0"/>
                            <a:ext cx="2382264" cy="19598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27FD974" w14:textId="64E940EC" w:rsidR="00CA3AA8" w:rsidRDefault="00CA3AA8" w:rsidP="0055042F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CA3AA8" w14:paraId="6012FEA2" w14:textId="77777777" w:rsidTr="00773524">
        <w:tc>
          <w:tcPr>
            <w:tcW w:w="5395" w:type="dxa"/>
          </w:tcPr>
          <w:p w14:paraId="57EB5DC2" w14:textId="77777777" w:rsidR="00CA3AA8" w:rsidRDefault="00CA3AA8" w:rsidP="00773524">
            <w:r>
              <w:lastRenderedPageBreak/>
              <w:t>Random dictionary (alpha=300, K=500)</w:t>
            </w:r>
          </w:p>
        </w:tc>
        <w:tc>
          <w:tcPr>
            <w:tcW w:w="5395" w:type="dxa"/>
          </w:tcPr>
          <w:p w14:paraId="7B78B05E" w14:textId="5A7D0C03" w:rsidR="00CA3AA8" w:rsidRDefault="00CA3AA8" w:rsidP="00773524">
            <w:r>
              <w:t>Random dictionary (alpha=50, K=100)</w:t>
            </w:r>
          </w:p>
        </w:tc>
      </w:tr>
      <w:tr w:rsidR="00CA3AA8" w14:paraId="33FC6679" w14:textId="77777777" w:rsidTr="00773524">
        <w:tc>
          <w:tcPr>
            <w:tcW w:w="5395" w:type="dxa"/>
          </w:tcPr>
          <w:p w14:paraId="53BF69B0" w14:textId="77777777" w:rsidR="00CA3AA8" w:rsidRDefault="00CA3AA8" w:rsidP="00773524">
            <w:pPr>
              <w:jc w:val="center"/>
            </w:pPr>
            <w:r w:rsidRPr="007E071E">
              <w:rPr>
                <w:rFonts w:hint="eastAsia"/>
                <w:noProof/>
              </w:rPr>
              <w:drawing>
                <wp:inline distT="0" distB="0" distL="0" distR="0" wp14:anchorId="00E12386" wp14:editId="581C6E38">
                  <wp:extent cx="3094934" cy="1798320"/>
                  <wp:effectExtent l="0" t="0" r="0" b="0"/>
                  <wp:docPr id="2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385" t="10046" r="23719" b="26941"/>
                          <a:stretch/>
                        </pic:blipFill>
                        <pic:spPr bwMode="auto">
                          <a:xfrm>
                            <a:off x="0" y="0"/>
                            <a:ext cx="3261778" cy="1895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14:paraId="714660CC" w14:textId="08740261" w:rsidR="00CA3AA8" w:rsidRDefault="00D1023C" w:rsidP="00773524">
            <w:pPr>
              <w:jc w:val="center"/>
            </w:pPr>
            <w:r w:rsidRPr="00D1023C">
              <w:rPr>
                <w:noProof/>
              </w:rPr>
              <w:drawing>
                <wp:inline distT="0" distB="0" distL="0" distR="0" wp14:anchorId="4911670A" wp14:editId="01D501CD">
                  <wp:extent cx="2903838" cy="1790700"/>
                  <wp:effectExtent l="0" t="0" r="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701" t="11158" r="31215" b="39627"/>
                          <a:stretch/>
                        </pic:blipFill>
                        <pic:spPr bwMode="auto">
                          <a:xfrm>
                            <a:off x="0" y="0"/>
                            <a:ext cx="2956316" cy="18230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A3AA8" w14:paraId="7086E103" w14:textId="77777777" w:rsidTr="00773524">
        <w:tc>
          <w:tcPr>
            <w:tcW w:w="5395" w:type="dxa"/>
          </w:tcPr>
          <w:p w14:paraId="74F40D3D" w14:textId="77777777" w:rsidR="00CA3AA8" w:rsidRDefault="00CA3AA8" w:rsidP="00773524">
            <w:pPr>
              <w:jc w:val="center"/>
            </w:pPr>
            <w:r w:rsidRPr="00083AD5">
              <w:rPr>
                <w:rFonts w:hint="eastAsia"/>
                <w:noProof/>
              </w:rPr>
              <w:drawing>
                <wp:inline distT="0" distB="0" distL="0" distR="0" wp14:anchorId="1863F5C6" wp14:editId="4DD85E3B">
                  <wp:extent cx="1897380" cy="2350163"/>
                  <wp:effectExtent l="0" t="0" r="7620" b="0"/>
                  <wp:docPr id="27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5189" t="7078" r="35412" b="18265"/>
                          <a:stretch/>
                        </pic:blipFill>
                        <pic:spPr bwMode="auto">
                          <a:xfrm>
                            <a:off x="0" y="0"/>
                            <a:ext cx="1913104" cy="23696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14:paraId="51ACE2D5" w14:textId="7E6999A5" w:rsidR="00CA3AA8" w:rsidRDefault="00816DE1" w:rsidP="00773524">
            <w:pPr>
              <w:jc w:val="center"/>
            </w:pPr>
            <w:r w:rsidRPr="00816DE1">
              <w:rPr>
                <w:noProof/>
              </w:rPr>
              <w:drawing>
                <wp:inline distT="0" distB="0" distL="0" distR="0" wp14:anchorId="3438415C" wp14:editId="70E7A3B2">
                  <wp:extent cx="1870710" cy="2349264"/>
                  <wp:effectExtent l="0" t="0" r="0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9007" t="9550" r="29647" b="29775"/>
                          <a:stretch/>
                        </pic:blipFill>
                        <pic:spPr bwMode="auto">
                          <a:xfrm>
                            <a:off x="0" y="0"/>
                            <a:ext cx="1903357" cy="2390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A3AA8" w14:paraId="51889C4D" w14:textId="77777777" w:rsidTr="00773524">
        <w:tc>
          <w:tcPr>
            <w:tcW w:w="5395" w:type="dxa"/>
          </w:tcPr>
          <w:p w14:paraId="017335EA" w14:textId="77777777" w:rsidR="00CA3AA8" w:rsidRDefault="00CA3AA8" w:rsidP="00773524">
            <w:pPr>
              <w:jc w:val="center"/>
            </w:pPr>
            <w:r w:rsidRPr="006337AB">
              <w:rPr>
                <w:rFonts w:hint="eastAsia"/>
                <w:noProof/>
              </w:rPr>
              <w:drawing>
                <wp:inline distT="0" distB="0" distL="0" distR="0" wp14:anchorId="5CCB47C0" wp14:editId="7D8C8167">
                  <wp:extent cx="2339340" cy="1913348"/>
                  <wp:effectExtent l="0" t="0" r="3810" b="0"/>
                  <wp:docPr id="29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822" t="7795" r="18020" b="20968"/>
                          <a:stretch/>
                        </pic:blipFill>
                        <pic:spPr bwMode="auto">
                          <a:xfrm>
                            <a:off x="0" y="0"/>
                            <a:ext cx="2355514" cy="19265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14:paraId="3BE8155E" w14:textId="6B038DF2" w:rsidR="00CA3AA8" w:rsidRDefault="00A320BF" w:rsidP="00773524">
            <w:pPr>
              <w:jc w:val="center"/>
            </w:pPr>
            <w:r w:rsidRPr="008B77EB">
              <w:rPr>
                <w:noProof/>
              </w:rPr>
              <w:drawing>
                <wp:inline distT="0" distB="0" distL="0" distR="0" wp14:anchorId="02696D7F" wp14:editId="219A64A6">
                  <wp:extent cx="2373002" cy="1935480"/>
                  <wp:effectExtent l="0" t="0" r="8255" b="762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755" t="10970" r="26462" b="33967"/>
                          <a:stretch/>
                        </pic:blipFill>
                        <pic:spPr bwMode="auto">
                          <a:xfrm>
                            <a:off x="0" y="0"/>
                            <a:ext cx="2385272" cy="1945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36C970B" w14:textId="77777777" w:rsidR="00CA3AA8" w:rsidRDefault="00CA3AA8" w:rsidP="0055042F"/>
    <w:p w14:paraId="11E4BAF4" w14:textId="7871AA07" w:rsidR="006A7030" w:rsidRDefault="00BC6C71" w:rsidP="0041682F">
      <w:r>
        <w:t>T</w:t>
      </w:r>
      <w:r>
        <w:rPr>
          <w:rFonts w:hint="eastAsia"/>
        </w:rPr>
        <w:t>he</w:t>
      </w:r>
      <w:r>
        <w:t xml:space="preserve"> visual words are capturing semantic meanings, </w:t>
      </w:r>
      <w:r w:rsidR="006A7030">
        <w:t xml:space="preserve">for example, sky and building are in </w:t>
      </w:r>
      <w:r w:rsidR="00874C85">
        <w:t>different</w:t>
      </w:r>
      <w:r w:rsidR="006A7030">
        <w:t xml:space="preserve"> color which means different index. </w:t>
      </w:r>
      <w:r>
        <w:t xml:space="preserve"> </w:t>
      </w:r>
      <w:r w:rsidR="006A7030">
        <w:t xml:space="preserve">For alpha=50 and K=100, </w:t>
      </w:r>
      <w:r w:rsidR="00874C85">
        <w:t xml:space="preserve">Harris method seems to be better since </w:t>
      </w:r>
      <w:r w:rsidR="00806B1D">
        <w:t>its classi</w:t>
      </w:r>
      <w:r w:rsidR="0041682F">
        <w:t xml:space="preserve">fication tends to more integrated. </w:t>
      </w:r>
      <w:r w:rsidR="007E7852">
        <w:t xml:space="preserve">For the desert example, </w:t>
      </w:r>
      <w:r w:rsidR="00203F58">
        <w:t xml:space="preserve">random method classified the left and right part as </w:t>
      </w:r>
      <w:r w:rsidR="00D5688D">
        <w:t xml:space="preserve">two indexes, while Harris method classify the left and right as same index. </w:t>
      </w:r>
      <w:r w:rsidR="00892AC8">
        <w:t xml:space="preserve">It can be </w:t>
      </w:r>
      <w:proofErr w:type="gramStart"/>
      <w:r w:rsidR="00892AC8">
        <w:t>seem</w:t>
      </w:r>
      <w:proofErr w:type="gramEnd"/>
      <w:r w:rsidR="00892AC8">
        <w:t xml:space="preserve"> right and left are both desert so in this way Harris is better. </w:t>
      </w:r>
    </w:p>
    <w:p w14:paraId="3B94D81D" w14:textId="583396E4" w:rsidR="003E5A07" w:rsidRDefault="003E5A07">
      <w:pPr>
        <w:spacing w:after="160" w:line="259" w:lineRule="auto"/>
      </w:pPr>
      <w:r>
        <w:br w:type="page"/>
      </w:r>
    </w:p>
    <w:p w14:paraId="4E30982C" w14:textId="424033F5" w:rsidR="003E5A07" w:rsidRDefault="003E5A07" w:rsidP="00FD4905">
      <w:pPr>
        <w:pStyle w:val="Title"/>
      </w:pPr>
      <w:r>
        <w:lastRenderedPageBreak/>
        <w:t>Q</w:t>
      </w:r>
      <w:r w:rsidR="00E5304C">
        <w:t>3</w:t>
      </w:r>
      <w:r>
        <w:t>.2</w:t>
      </w:r>
    </w:p>
    <w:p w14:paraId="341621E2" w14:textId="1BE67E49" w:rsidR="00E5304C" w:rsidRDefault="005106FB" w:rsidP="00E5304C">
      <w:r>
        <w:t>F</w:t>
      </w:r>
      <w:r>
        <w:rPr>
          <w:rFonts w:hint="eastAsia"/>
        </w:rPr>
        <w:t>o</w:t>
      </w:r>
      <w:r>
        <w:t xml:space="preserve">r </w:t>
      </w:r>
      <w:r w:rsidR="000702B4">
        <w:t>Harris</w:t>
      </w:r>
      <w:r w:rsidR="001C293E">
        <w:t xml:space="preserve"> (alpha=50, K=100)</w:t>
      </w:r>
      <w:r w:rsidR="000702B4">
        <w:t>:</w:t>
      </w:r>
    </w:p>
    <w:p w14:paraId="1503259D" w14:textId="0A78A79F" w:rsidR="000702B4" w:rsidRDefault="000702B4" w:rsidP="00E5304C">
      <w:r>
        <w:t xml:space="preserve">(1) method = </w:t>
      </w:r>
      <w:r w:rsidR="001C293E" w:rsidRPr="001C293E">
        <w:t>'</w:t>
      </w:r>
      <w:proofErr w:type="spellStart"/>
      <w:r w:rsidR="001C293E" w:rsidRPr="001C293E">
        <w:t>euclidean</w:t>
      </w:r>
      <w:proofErr w:type="spellEnd"/>
      <w:r w:rsidR="001C293E" w:rsidRPr="001C293E">
        <w:t>'</w:t>
      </w:r>
      <w:r w:rsidR="001C293E">
        <w:t>:</w:t>
      </w:r>
    </w:p>
    <w:p w14:paraId="00BE58C7" w14:textId="030001EA" w:rsidR="001C293E" w:rsidRDefault="00A756A1" w:rsidP="00A756A1">
      <w:pPr>
        <w:ind w:firstLine="720"/>
      </w:pPr>
      <w:r>
        <w:t xml:space="preserve">C =     </w:t>
      </w:r>
      <w:r w:rsidR="001C293E">
        <w:t>10</w:t>
      </w:r>
      <w:r w:rsidR="001C293E">
        <w:tab/>
        <w:t>3</w:t>
      </w:r>
      <w:r w:rsidR="001C293E">
        <w:tab/>
        <w:t>4</w:t>
      </w:r>
      <w:r w:rsidR="001C293E">
        <w:tab/>
        <w:t>1</w:t>
      </w:r>
      <w:r w:rsidR="001C293E">
        <w:tab/>
        <w:t>0</w:t>
      </w:r>
      <w:r w:rsidR="001C293E">
        <w:tab/>
        <w:t>0</w:t>
      </w:r>
      <w:r w:rsidR="001C293E">
        <w:tab/>
        <w:t>1</w:t>
      </w:r>
      <w:r w:rsidR="001C293E">
        <w:tab/>
        <w:t>1</w:t>
      </w:r>
    </w:p>
    <w:p w14:paraId="216081BE" w14:textId="77777777" w:rsidR="001C293E" w:rsidRDefault="001C293E" w:rsidP="00A756A1">
      <w:pPr>
        <w:ind w:left="1440"/>
      </w:pPr>
      <w:r>
        <w:t>5</w:t>
      </w:r>
      <w:r>
        <w:tab/>
        <w:t>13</w:t>
      </w:r>
      <w:r>
        <w:tab/>
        <w:t>1</w:t>
      </w:r>
      <w:r>
        <w:tab/>
        <w:t>0</w:t>
      </w:r>
      <w:r>
        <w:tab/>
        <w:t>1</w:t>
      </w:r>
      <w:r>
        <w:tab/>
        <w:t>0</w:t>
      </w:r>
      <w:r>
        <w:tab/>
        <w:t>0</w:t>
      </w:r>
      <w:r>
        <w:tab/>
        <w:t>0</w:t>
      </w:r>
    </w:p>
    <w:p w14:paraId="0E5E1963" w14:textId="77777777" w:rsidR="001C293E" w:rsidRDefault="001C293E" w:rsidP="00A756A1">
      <w:pPr>
        <w:ind w:left="1440"/>
      </w:pPr>
      <w:r>
        <w:t>2</w:t>
      </w:r>
      <w:r>
        <w:tab/>
        <w:t>4</w:t>
      </w:r>
      <w:r>
        <w:tab/>
        <w:t>12</w:t>
      </w:r>
      <w:r>
        <w:tab/>
        <w:t>2</w:t>
      </w:r>
      <w:r>
        <w:tab/>
        <w:t>0</w:t>
      </w:r>
      <w:r>
        <w:tab/>
        <w:t>0</w:t>
      </w:r>
      <w:r>
        <w:tab/>
        <w:t>0</w:t>
      </w:r>
      <w:r>
        <w:tab/>
        <w:t>0</w:t>
      </w:r>
    </w:p>
    <w:p w14:paraId="4B00B542" w14:textId="77777777" w:rsidR="001C293E" w:rsidRDefault="001C293E" w:rsidP="00A756A1">
      <w:pPr>
        <w:ind w:left="1440"/>
      </w:pPr>
      <w:r>
        <w:t>2</w:t>
      </w:r>
      <w:r>
        <w:tab/>
        <w:t>1</w:t>
      </w:r>
      <w:r>
        <w:tab/>
        <w:t>1</w:t>
      </w:r>
      <w:r>
        <w:tab/>
        <w:t>10</w:t>
      </w:r>
      <w:r>
        <w:tab/>
        <w:t>0</w:t>
      </w:r>
      <w:r>
        <w:tab/>
        <w:t>2</w:t>
      </w:r>
      <w:r>
        <w:tab/>
        <w:t>4</w:t>
      </w:r>
      <w:r>
        <w:tab/>
        <w:t>0</w:t>
      </w:r>
    </w:p>
    <w:p w14:paraId="75366F57" w14:textId="77777777" w:rsidR="001C293E" w:rsidRDefault="001C293E" w:rsidP="00A756A1">
      <w:pPr>
        <w:ind w:left="1440"/>
      </w:pPr>
      <w:r>
        <w:t>0</w:t>
      </w:r>
      <w:r>
        <w:tab/>
        <w:t>3</w:t>
      </w:r>
      <w:r>
        <w:tab/>
        <w:t>2</w:t>
      </w:r>
      <w:r>
        <w:tab/>
        <w:t>2</w:t>
      </w:r>
      <w:r>
        <w:tab/>
        <w:t>10</w:t>
      </w:r>
      <w:r>
        <w:tab/>
        <w:t>0</w:t>
      </w:r>
      <w:r>
        <w:tab/>
        <w:t>3</w:t>
      </w:r>
      <w:r>
        <w:tab/>
        <w:t>0</w:t>
      </w:r>
    </w:p>
    <w:p w14:paraId="445A5457" w14:textId="77777777" w:rsidR="001C293E" w:rsidRDefault="001C293E" w:rsidP="00A756A1">
      <w:pPr>
        <w:ind w:left="1440"/>
      </w:pPr>
      <w:r>
        <w:t>2</w:t>
      </w:r>
      <w:r>
        <w:tab/>
        <w:t>1</w:t>
      </w:r>
      <w:r>
        <w:tab/>
        <w:t>2</w:t>
      </w:r>
      <w:r>
        <w:tab/>
        <w:t>3</w:t>
      </w:r>
      <w:r>
        <w:tab/>
        <w:t>0</w:t>
      </w:r>
      <w:r>
        <w:tab/>
        <w:t>8</w:t>
      </w:r>
      <w:r>
        <w:tab/>
        <w:t>1</w:t>
      </w:r>
      <w:r>
        <w:tab/>
        <w:t>3</w:t>
      </w:r>
    </w:p>
    <w:p w14:paraId="586271A2" w14:textId="77777777" w:rsidR="001C293E" w:rsidRDefault="001C293E" w:rsidP="00A756A1">
      <w:pPr>
        <w:ind w:left="1440"/>
      </w:pPr>
      <w:r>
        <w:t>1</w:t>
      </w:r>
      <w:r>
        <w:tab/>
        <w:t>2</w:t>
      </w:r>
      <w:r>
        <w:tab/>
        <w:t>3</w:t>
      </w:r>
      <w:r>
        <w:tab/>
        <w:t>9</w:t>
      </w:r>
      <w:r>
        <w:tab/>
        <w:t>2</w:t>
      </w:r>
      <w:r>
        <w:tab/>
        <w:t>0</w:t>
      </w:r>
      <w:r>
        <w:tab/>
        <w:t>2</w:t>
      </w:r>
      <w:r>
        <w:tab/>
        <w:t>1</w:t>
      </w:r>
    </w:p>
    <w:p w14:paraId="51C33C6D" w14:textId="1290B5FD" w:rsidR="001C293E" w:rsidRDefault="001C293E" w:rsidP="00A756A1">
      <w:pPr>
        <w:ind w:left="1440"/>
      </w:pPr>
      <w:r>
        <w:t>3</w:t>
      </w:r>
      <w:r>
        <w:tab/>
        <w:t>0</w:t>
      </w:r>
      <w:r>
        <w:tab/>
        <w:t>1</w:t>
      </w:r>
      <w:r>
        <w:tab/>
        <w:t>1</w:t>
      </w:r>
      <w:r>
        <w:tab/>
        <w:t>0</w:t>
      </w:r>
      <w:r>
        <w:tab/>
        <w:t>0</w:t>
      </w:r>
      <w:r>
        <w:tab/>
        <w:t>1</w:t>
      </w:r>
      <w:r>
        <w:tab/>
        <w:t>14</w:t>
      </w:r>
    </w:p>
    <w:p w14:paraId="54A27038" w14:textId="152650AB" w:rsidR="008F5677" w:rsidRDefault="008F5677" w:rsidP="00A756A1">
      <w:pPr>
        <w:ind w:left="1440"/>
      </w:pPr>
      <w:r>
        <w:t>Accuracy =</w:t>
      </w:r>
      <w:r w:rsidR="00FD3DE7">
        <w:t xml:space="preserve"> 50%</w:t>
      </w:r>
    </w:p>
    <w:p w14:paraId="332A9DDE" w14:textId="7DBF5B3B" w:rsidR="00A756A1" w:rsidRDefault="00A756A1" w:rsidP="00A756A1">
      <w:r>
        <w:t xml:space="preserve">(2) method = </w:t>
      </w:r>
      <w:r w:rsidRPr="001C293E">
        <w:t>'</w:t>
      </w:r>
      <w:r>
        <w:t>chi2</w:t>
      </w:r>
      <w:r w:rsidRPr="001C293E">
        <w:t>'</w:t>
      </w:r>
      <w:r>
        <w:t>:</w:t>
      </w:r>
    </w:p>
    <w:p w14:paraId="317934EA" w14:textId="77777777" w:rsidR="00956FB9" w:rsidRDefault="008F5677" w:rsidP="00956FB9">
      <w:r>
        <w:tab/>
        <w:t xml:space="preserve">C =      </w:t>
      </w:r>
      <w:r w:rsidR="00956FB9">
        <w:t>12</w:t>
      </w:r>
      <w:r w:rsidR="00956FB9">
        <w:tab/>
        <w:t>3</w:t>
      </w:r>
      <w:r w:rsidR="00956FB9">
        <w:tab/>
        <w:t>2</w:t>
      </w:r>
      <w:r w:rsidR="00956FB9">
        <w:tab/>
        <w:t>0</w:t>
      </w:r>
      <w:r w:rsidR="00956FB9">
        <w:tab/>
        <w:t>0</w:t>
      </w:r>
      <w:r w:rsidR="00956FB9">
        <w:tab/>
        <w:t>0</w:t>
      </w:r>
      <w:r w:rsidR="00956FB9">
        <w:tab/>
        <w:t>0</w:t>
      </w:r>
      <w:r w:rsidR="00956FB9">
        <w:tab/>
        <w:t>3</w:t>
      </w:r>
    </w:p>
    <w:p w14:paraId="11EFBC0B" w14:textId="77777777" w:rsidR="00956FB9" w:rsidRDefault="00956FB9" w:rsidP="00956FB9">
      <w:pPr>
        <w:ind w:left="720" w:firstLine="720"/>
      </w:pPr>
      <w:r>
        <w:t>2</w:t>
      </w:r>
      <w:r>
        <w:tab/>
        <w:t>12</w:t>
      </w:r>
      <w:r>
        <w:tab/>
        <w:t>3</w:t>
      </w:r>
      <w:r>
        <w:tab/>
        <w:t>0</w:t>
      </w:r>
      <w:r>
        <w:tab/>
        <w:t>2</w:t>
      </w:r>
      <w:r>
        <w:tab/>
        <w:t>1</w:t>
      </w:r>
      <w:r>
        <w:tab/>
        <w:t>0</w:t>
      </w:r>
      <w:r>
        <w:tab/>
        <w:t>0</w:t>
      </w:r>
    </w:p>
    <w:p w14:paraId="350DACF7" w14:textId="77777777" w:rsidR="00956FB9" w:rsidRDefault="00956FB9" w:rsidP="00956FB9">
      <w:pPr>
        <w:ind w:left="720" w:firstLine="720"/>
      </w:pPr>
      <w:r>
        <w:t>3</w:t>
      </w:r>
      <w:r>
        <w:tab/>
        <w:t>4</w:t>
      </w:r>
      <w:r>
        <w:tab/>
        <w:t>10</w:t>
      </w:r>
      <w:r>
        <w:tab/>
        <w:t>1</w:t>
      </w:r>
      <w:r>
        <w:tab/>
        <w:t>2</w:t>
      </w:r>
      <w:r>
        <w:tab/>
        <w:t>0</w:t>
      </w:r>
      <w:r>
        <w:tab/>
        <w:t>0</w:t>
      </w:r>
      <w:r>
        <w:tab/>
        <w:t>0</w:t>
      </w:r>
    </w:p>
    <w:p w14:paraId="68B157B2" w14:textId="77777777" w:rsidR="00956FB9" w:rsidRDefault="00956FB9" w:rsidP="00956FB9">
      <w:pPr>
        <w:ind w:left="720" w:firstLine="720"/>
      </w:pPr>
      <w:r>
        <w:t>1</w:t>
      </w:r>
      <w:r>
        <w:tab/>
        <w:t>0</w:t>
      </w:r>
      <w:r>
        <w:tab/>
        <w:t>3</w:t>
      </w:r>
      <w:r>
        <w:tab/>
        <w:t>10</w:t>
      </w:r>
      <w:r>
        <w:tab/>
        <w:t>0</w:t>
      </w:r>
      <w:r>
        <w:tab/>
        <w:t>3</w:t>
      </w:r>
      <w:r>
        <w:tab/>
        <w:t>3</w:t>
      </w:r>
      <w:r>
        <w:tab/>
        <w:t>0</w:t>
      </w:r>
    </w:p>
    <w:p w14:paraId="767E2AF1" w14:textId="77777777" w:rsidR="00956FB9" w:rsidRDefault="00956FB9" w:rsidP="00956FB9">
      <w:pPr>
        <w:ind w:left="720" w:firstLine="720"/>
      </w:pPr>
      <w:r>
        <w:t>0</w:t>
      </w:r>
      <w:r>
        <w:tab/>
        <w:t>2</w:t>
      </w:r>
      <w:r>
        <w:tab/>
        <w:t>3</w:t>
      </w:r>
      <w:r>
        <w:tab/>
        <w:t>0</w:t>
      </w:r>
      <w:r>
        <w:tab/>
        <w:t>10</w:t>
      </w:r>
      <w:r>
        <w:tab/>
        <w:t>0</w:t>
      </w:r>
      <w:r>
        <w:tab/>
        <w:t>5</w:t>
      </w:r>
      <w:r>
        <w:tab/>
        <w:t>0</w:t>
      </w:r>
    </w:p>
    <w:p w14:paraId="6142533D" w14:textId="77777777" w:rsidR="00956FB9" w:rsidRDefault="00956FB9" w:rsidP="00956FB9">
      <w:pPr>
        <w:ind w:left="720" w:firstLine="720"/>
      </w:pPr>
      <w:r>
        <w:t>1</w:t>
      </w:r>
      <w:r>
        <w:tab/>
        <w:t>3</w:t>
      </w:r>
      <w:r>
        <w:tab/>
        <w:t>3</w:t>
      </w:r>
      <w:r>
        <w:tab/>
        <w:t>2</w:t>
      </w:r>
      <w:r>
        <w:tab/>
        <w:t>0</w:t>
      </w:r>
      <w:r>
        <w:tab/>
        <w:t>7</w:t>
      </w:r>
      <w:r>
        <w:tab/>
        <w:t>1</w:t>
      </w:r>
      <w:r>
        <w:tab/>
        <w:t>3</w:t>
      </w:r>
    </w:p>
    <w:p w14:paraId="48803662" w14:textId="77777777" w:rsidR="00956FB9" w:rsidRDefault="00956FB9" w:rsidP="00956FB9">
      <w:pPr>
        <w:ind w:left="720" w:firstLine="720"/>
      </w:pPr>
      <w:r>
        <w:t>1</w:t>
      </w:r>
      <w:r>
        <w:tab/>
        <w:t>3</w:t>
      </w:r>
      <w:r>
        <w:tab/>
        <w:t>1</w:t>
      </w:r>
      <w:r>
        <w:tab/>
        <w:t>4</w:t>
      </w:r>
      <w:r>
        <w:tab/>
        <w:t>3</w:t>
      </w:r>
      <w:r>
        <w:tab/>
        <w:t>0</w:t>
      </w:r>
      <w:r>
        <w:tab/>
        <w:t>7</w:t>
      </w:r>
      <w:r>
        <w:tab/>
        <w:t>1</w:t>
      </w:r>
    </w:p>
    <w:p w14:paraId="019B912E" w14:textId="77777777" w:rsidR="00956FB9" w:rsidRDefault="00956FB9" w:rsidP="00956FB9">
      <w:pPr>
        <w:ind w:left="720" w:firstLine="720"/>
      </w:pPr>
      <w:r>
        <w:t>4</w:t>
      </w:r>
      <w:r>
        <w:tab/>
        <w:t>0</w:t>
      </w:r>
      <w:r>
        <w:tab/>
        <w:t>0</w:t>
      </w:r>
      <w:r>
        <w:tab/>
        <w:t>1</w:t>
      </w:r>
      <w:r>
        <w:tab/>
        <w:t>0</w:t>
      </w:r>
      <w:r>
        <w:tab/>
        <w:t>0</w:t>
      </w:r>
      <w:r>
        <w:tab/>
        <w:t>1</w:t>
      </w:r>
      <w:r>
        <w:tab/>
        <w:t xml:space="preserve">14 </w:t>
      </w:r>
    </w:p>
    <w:p w14:paraId="77193BB4" w14:textId="7E9B3FF8" w:rsidR="008F5677" w:rsidRDefault="008F5677" w:rsidP="00956FB9">
      <w:pPr>
        <w:ind w:left="720" w:firstLine="720"/>
      </w:pPr>
      <w:r>
        <w:t xml:space="preserve">Accuracy = </w:t>
      </w:r>
      <w:r w:rsidR="00956FB9">
        <w:t>51</w:t>
      </w:r>
      <w:r w:rsidR="00047437">
        <w:t>.25</w:t>
      </w:r>
      <w:r w:rsidR="00FD3DE7">
        <w:t>%</w:t>
      </w:r>
    </w:p>
    <w:p w14:paraId="741EB2DC" w14:textId="44DBA6FF" w:rsidR="000D26D5" w:rsidRDefault="008D4FA6" w:rsidP="008D4FA6">
      <w:pPr>
        <w:spacing w:after="160" w:line="259" w:lineRule="auto"/>
      </w:pPr>
      <w:r>
        <w:br w:type="page"/>
      </w:r>
    </w:p>
    <w:p w14:paraId="67562141" w14:textId="4DB62D9A" w:rsidR="000D26D5" w:rsidRDefault="000D26D5" w:rsidP="000D26D5">
      <w:r>
        <w:lastRenderedPageBreak/>
        <w:t>For random</w:t>
      </w:r>
      <w:r w:rsidR="00E62445">
        <w:t xml:space="preserve"> </w:t>
      </w:r>
      <w:r w:rsidR="00E62445">
        <w:t>(alpha=50, K=100):</w:t>
      </w:r>
      <w:bookmarkStart w:id="0" w:name="_GoBack"/>
      <w:bookmarkEnd w:id="0"/>
    </w:p>
    <w:p w14:paraId="482E0A0B" w14:textId="09113848" w:rsidR="000D26D5" w:rsidRDefault="000D26D5" w:rsidP="000D26D5">
      <w:r>
        <w:t xml:space="preserve">(1) method = </w:t>
      </w:r>
      <w:r w:rsidRPr="001C293E">
        <w:t>'</w:t>
      </w:r>
      <w:proofErr w:type="spellStart"/>
      <w:r w:rsidRPr="001C293E">
        <w:t>euclidean</w:t>
      </w:r>
      <w:proofErr w:type="spellEnd"/>
      <w:r w:rsidRPr="001C293E">
        <w:t>'</w:t>
      </w:r>
      <w:r>
        <w:t>:</w:t>
      </w:r>
    </w:p>
    <w:p w14:paraId="77FF03DB" w14:textId="77777777" w:rsidR="008D4FA6" w:rsidRDefault="008D4FA6" w:rsidP="008D4FA6">
      <w:r>
        <w:tab/>
      </w:r>
      <w:r>
        <w:tab/>
        <w:t>9</w:t>
      </w:r>
      <w:r>
        <w:tab/>
        <w:t>2</w:t>
      </w:r>
      <w:r>
        <w:tab/>
        <w:t>4</w:t>
      </w:r>
      <w:r>
        <w:tab/>
        <w:t>2</w:t>
      </w:r>
      <w:r>
        <w:tab/>
        <w:t>0</w:t>
      </w:r>
      <w:r>
        <w:tab/>
        <w:t>0</w:t>
      </w:r>
      <w:r>
        <w:tab/>
        <w:t>1</w:t>
      </w:r>
      <w:r>
        <w:tab/>
        <w:t>2</w:t>
      </w:r>
    </w:p>
    <w:p w14:paraId="0D43EA6A" w14:textId="77777777" w:rsidR="008D4FA6" w:rsidRDefault="008D4FA6" w:rsidP="008D4FA6">
      <w:pPr>
        <w:ind w:left="720" w:firstLine="720"/>
      </w:pPr>
      <w:r>
        <w:t>3</w:t>
      </w:r>
      <w:r>
        <w:tab/>
        <w:t>12</w:t>
      </w:r>
      <w:r>
        <w:tab/>
        <w:t>2</w:t>
      </w:r>
      <w:r>
        <w:tab/>
        <w:t>0</w:t>
      </w:r>
      <w:r>
        <w:tab/>
        <w:t>1</w:t>
      </w:r>
      <w:r>
        <w:tab/>
        <w:t>2</w:t>
      </w:r>
      <w:r>
        <w:tab/>
        <w:t>0</w:t>
      </w:r>
      <w:r>
        <w:tab/>
        <w:t>0</w:t>
      </w:r>
    </w:p>
    <w:p w14:paraId="01848FBF" w14:textId="77777777" w:rsidR="008D4FA6" w:rsidRDefault="008D4FA6" w:rsidP="008D4FA6">
      <w:pPr>
        <w:ind w:left="720" w:firstLine="720"/>
      </w:pPr>
      <w:r>
        <w:t>5</w:t>
      </w:r>
      <w:r>
        <w:tab/>
        <w:t>5</w:t>
      </w:r>
      <w:r>
        <w:tab/>
        <w:t>9</w:t>
      </w:r>
      <w:r>
        <w:tab/>
        <w:t>0</w:t>
      </w:r>
      <w:r>
        <w:tab/>
        <w:t>1</w:t>
      </w:r>
      <w:r>
        <w:tab/>
        <w:t>0</w:t>
      </w:r>
      <w:r>
        <w:tab/>
        <w:t>0</w:t>
      </w:r>
      <w:r>
        <w:tab/>
        <w:t>0</w:t>
      </w:r>
    </w:p>
    <w:p w14:paraId="558B3E72" w14:textId="77777777" w:rsidR="008D4FA6" w:rsidRDefault="008D4FA6" w:rsidP="008D4FA6">
      <w:pPr>
        <w:ind w:left="720" w:firstLine="720"/>
      </w:pPr>
      <w:r>
        <w:t>3</w:t>
      </w:r>
      <w:r>
        <w:tab/>
        <w:t>1</w:t>
      </w:r>
      <w:r>
        <w:tab/>
        <w:t>1</w:t>
      </w:r>
      <w:r>
        <w:tab/>
        <w:t>7</w:t>
      </w:r>
      <w:r>
        <w:tab/>
        <w:t>3</w:t>
      </w:r>
      <w:r>
        <w:tab/>
        <w:t>1</w:t>
      </w:r>
      <w:r>
        <w:tab/>
        <w:t>2</w:t>
      </w:r>
      <w:r>
        <w:tab/>
        <w:t>2</w:t>
      </w:r>
    </w:p>
    <w:p w14:paraId="59E76DC3" w14:textId="77777777" w:rsidR="008D4FA6" w:rsidRDefault="008D4FA6" w:rsidP="008D4FA6">
      <w:pPr>
        <w:ind w:left="720" w:firstLine="720"/>
      </w:pPr>
      <w:r>
        <w:t>1</w:t>
      </w:r>
      <w:r>
        <w:tab/>
        <w:t>4</w:t>
      </w:r>
      <w:r>
        <w:tab/>
        <w:t>2</w:t>
      </w:r>
      <w:r>
        <w:tab/>
        <w:t>4</w:t>
      </w:r>
      <w:r>
        <w:tab/>
        <w:t>3</w:t>
      </w:r>
      <w:r>
        <w:tab/>
        <w:t>0</w:t>
      </w:r>
      <w:r>
        <w:tab/>
        <w:t>6</w:t>
      </w:r>
      <w:r>
        <w:tab/>
        <w:t>0</w:t>
      </w:r>
    </w:p>
    <w:p w14:paraId="1E6AA8AF" w14:textId="77777777" w:rsidR="008D4FA6" w:rsidRDefault="008D4FA6" w:rsidP="008D4FA6">
      <w:pPr>
        <w:ind w:left="720" w:firstLine="720"/>
      </w:pPr>
      <w:r>
        <w:t>0</w:t>
      </w:r>
      <w:r>
        <w:tab/>
        <w:t>2</w:t>
      </w:r>
      <w:r>
        <w:tab/>
        <w:t>2</w:t>
      </w:r>
      <w:r>
        <w:tab/>
        <w:t>1</w:t>
      </w:r>
      <w:r>
        <w:tab/>
        <w:t>1</w:t>
      </w:r>
      <w:r>
        <w:tab/>
        <w:t>7</w:t>
      </w:r>
      <w:r>
        <w:tab/>
        <w:t>5</w:t>
      </w:r>
      <w:r>
        <w:tab/>
        <w:t>2</w:t>
      </w:r>
    </w:p>
    <w:p w14:paraId="7CD6090D" w14:textId="77777777" w:rsidR="008D4FA6" w:rsidRDefault="008D4FA6" w:rsidP="008D4FA6">
      <w:pPr>
        <w:ind w:left="720" w:firstLine="720"/>
      </w:pPr>
      <w:r>
        <w:t>3</w:t>
      </w:r>
      <w:r>
        <w:tab/>
        <w:t>3</w:t>
      </w:r>
      <w:r>
        <w:tab/>
        <w:t>0</w:t>
      </w:r>
      <w:r>
        <w:tab/>
        <w:t>6</w:t>
      </w:r>
      <w:r>
        <w:tab/>
        <w:t>1</w:t>
      </w:r>
      <w:r>
        <w:tab/>
        <w:t>0</w:t>
      </w:r>
      <w:r>
        <w:tab/>
        <w:t>4</w:t>
      </w:r>
      <w:r>
        <w:tab/>
        <w:t>3</w:t>
      </w:r>
    </w:p>
    <w:p w14:paraId="74A8D973" w14:textId="39A251E3" w:rsidR="000D26D5" w:rsidRDefault="008D4FA6" w:rsidP="008D4FA6">
      <w:pPr>
        <w:ind w:left="720" w:firstLine="720"/>
      </w:pPr>
      <w:r>
        <w:t>3</w:t>
      </w:r>
      <w:r>
        <w:tab/>
        <w:t>0</w:t>
      </w:r>
      <w:r>
        <w:tab/>
        <w:t>1</w:t>
      </w:r>
      <w:r>
        <w:tab/>
        <w:t>3</w:t>
      </w:r>
      <w:r>
        <w:tab/>
        <w:t>0</w:t>
      </w:r>
      <w:r>
        <w:tab/>
        <w:t>0</w:t>
      </w:r>
      <w:r>
        <w:tab/>
        <w:t>0</w:t>
      </w:r>
      <w:r>
        <w:tab/>
        <w:t>13</w:t>
      </w:r>
    </w:p>
    <w:p w14:paraId="232C55B9" w14:textId="31063424" w:rsidR="008D4FA6" w:rsidRDefault="008D4FA6" w:rsidP="008D4FA6">
      <w:pPr>
        <w:ind w:left="720" w:firstLine="720"/>
      </w:pPr>
      <w:r>
        <w:t>Accuracy = 40%</w:t>
      </w:r>
    </w:p>
    <w:p w14:paraId="5A5BA68C" w14:textId="1F7B6406" w:rsidR="000D26D5" w:rsidRDefault="000D26D5" w:rsidP="000D26D5">
      <w:r>
        <w:t xml:space="preserve">(2) method = </w:t>
      </w:r>
      <w:r w:rsidRPr="001C293E">
        <w:t>'</w:t>
      </w:r>
      <w:r>
        <w:t>chi2</w:t>
      </w:r>
      <w:r w:rsidRPr="001C293E">
        <w:t>'</w:t>
      </w:r>
      <w:r>
        <w:t>:</w:t>
      </w:r>
    </w:p>
    <w:p w14:paraId="5FD83D40" w14:textId="77777777" w:rsidR="00300DF9" w:rsidRDefault="008E2A1F" w:rsidP="00300DF9">
      <w:r>
        <w:tab/>
      </w:r>
      <w:r>
        <w:tab/>
      </w:r>
      <w:r w:rsidR="00300DF9">
        <w:t>11</w:t>
      </w:r>
      <w:r w:rsidR="00300DF9">
        <w:tab/>
        <w:t>2</w:t>
      </w:r>
      <w:r w:rsidR="00300DF9">
        <w:tab/>
        <w:t>5</w:t>
      </w:r>
      <w:r w:rsidR="00300DF9">
        <w:tab/>
        <w:t>0</w:t>
      </w:r>
      <w:r w:rsidR="00300DF9">
        <w:tab/>
        <w:t>0</w:t>
      </w:r>
      <w:r w:rsidR="00300DF9">
        <w:tab/>
        <w:t>0</w:t>
      </w:r>
      <w:r w:rsidR="00300DF9">
        <w:tab/>
        <w:t>0</w:t>
      </w:r>
      <w:r w:rsidR="00300DF9">
        <w:tab/>
        <w:t>2</w:t>
      </w:r>
    </w:p>
    <w:p w14:paraId="05B2BC69" w14:textId="77777777" w:rsidR="00300DF9" w:rsidRDefault="00300DF9" w:rsidP="00300DF9">
      <w:pPr>
        <w:ind w:left="720" w:firstLine="720"/>
      </w:pPr>
      <w:r>
        <w:t>3</w:t>
      </w:r>
      <w:r>
        <w:tab/>
        <w:t>12</w:t>
      </w:r>
      <w:r>
        <w:tab/>
        <w:t>2</w:t>
      </w:r>
      <w:r>
        <w:tab/>
        <w:t>0</w:t>
      </w:r>
      <w:r>
        <w:tab/>
        <w:t>2</w:t>
      </w:r>
      <w:r>
        <w:tab/>
        <w:t>1</w:t>
      </w:r>
      <w:r>
        <w:tab/>
        <w:t>0</w:t>
      </w:r>
      <w:r>
        <w:tab/>
        <w:t>0</w:t>
      </w:r>
    </w:p>
    <w:p w14:paraId="34F2BACC" w14:textId="77777777" w:rsidR="00300DF9" w:rsidRDefault="00300DF9" w:rsidP="00300DF9">
      <w:pPr>
        <w:ind w:left="720" w:firstLine="720"/>
      </w:pPr>
      <w:r>
        <w:t>3</w:t>
      </w:r>
      <w:r>
        <w:tab/>
        <w:t>4</w:t>
      </w:r>
      <w:r>
        <w:tab/>
        <w:t>13</w:t>
      </w:r>
      <w:r>
        <w:tab/>
        <w:t>0</w:t>
      </w:r>
      <w:r>
        <w:tab/>
        <w:t>0</w:t>
      </w:r>
      <w:r>
        <w:tab/>
        <w:t>0</w:t>
      </w:r>
      <w:r>
        <w:tab/>
        <w:t>0</w:t>
      </w:r>
      <w:r>
        <w:tab/>
        <w:t>0</w:t>
      </w:r>
    </w:p>
    <w:p w14:paraId="5EF4F5DB" w14:textId="77777777" w:rsidR="00300DF9" w:rsidRDefault="00300DF9" w:rsidP="00300DF9">
      <w:pPr>
        <w:ind w:left="720" w:firstLine="720"/>
      </w:pPr>
      <w:r>
        <w:t>3</w:t>
      </w:r>
      <w:r>
        <w:tab/>
        <w:t>1</w:t>
      </w:r>
      <w:r>
        <w:tab/>
        <w:t>2</w:t>
      </w:r>
      <w:r>
        <w:tab/>
        <w:t>7</w:t>
      </w:r>
      <w:r>
        <w:tab/>
        <w:t>1</w:t>
      </w:r>
      <w:r>
        <w:tab/>
        <w:t>3</w:t>
      </w:r>
      <w:r>
        <w:tab/>
        <w:t>2</w:t>
      </w:r>
      <w:r>
        <w:tab/>
        <w:t>1</w:t>
      </w:r>
    </w:p>
    <w:p w14:paraId="7688B2EA" w14:textId="77777777" w:rsidR="00300DF9" w:rsidRDefault="00300DF9" w:rsidP="00300DF9">
      <w:pPr>
        <w:ind w:left="720" w:firstLine="720"/>
      </w:pPr>
      <w:r>
        <w:t>0</w:t>
      </w:r>
      <w:r>
        <w:tab/>
        <w:t>2</w:t>
      </w:r>
      <w:r>
        <w:tab/>
        <w:t>4</w:t>
      </w:r>
      <w:r>
        <w:tab/>
        <w:t>1</w:t>
      </w:r>
      <w:r>
        <w:tab/>
        <w:t>9</w:t>
      </w:r>
      <w:r>
        <w:tab/>
        <w:t>0</w:t>
      </w:r>
      <w:r>
        <w:tab/>
        <w:t>4</w:t>
      </w:r>
      <w:r>
        <w:tab/>
        <w:t>0</w:t>
      </w:r>
    </w:p>
    <w:p w14:paraId="7544AB79" w14:textId="77777777" w:rsidR="00300DF9" w:rsidRDefault="00300DF9" w:rsidP="00300DF9">
      <w:pPr>
        <w:ind w:left="720" w:firstLine="720"/>
      </w:pPr>
      <w:r>
        <w:t>0</w:t>
      </w:r>
      <w:r>
        <w:tab/>
        <w:t>2</w:t>
      </w:r>
      <w:r>
        <w:tab/>
        <w:t>3</w:t>
      </w:r>
      <w:r>
        <w:tab/>
        <w:t>0</w:t>
      </w:r>
      <w:r>
        <w:tab/>
        <w:t>1</w:t>
      </w:r>
      <w:r>
        <w:tab/>
        <w:t>9</w:t>
      </w:r>
      <w:r>
        <w:tab/>
        <w:t>3</w:t>
      </w:r>
      <w:r>
        <w:tab/>
        <w:t>2</w:t>
      </w:r>
    </w:p>
    <w:p w14:paraId="66733385" w14:textId="77777777" w:rsidR="00300DF9" w:rsidRDefault="00300DF9" w:rsidP="00300DF9">
      <w:pPr>
        <w:ind w:left="720" w:firstLine="720"/>
      </w:pPr>
      <w:r>
        <w:t>1</w:t>
      </w:r>
      <w:r>
        <w:tab/>
        <w:t>2</w:t>
      </w:r>
      <w:r>
        <w:tab/>
        <w:t>2</w:t>
      </w:r>
      <w:r>
        <w:tab/>
        <w:t>3</w:t>
      </w:r>
      <w:r>
        <w:tab/>
        <w:t>2</w:t>
      </w:r>
      <w:r>
        <w:tab/>
        <w:t>0</w:t>
      </w:r>
      <w:r>
        <w:tab/>
        <w:t>8</w:t>
      </w:r>
      <w:r>
        <w:tab/>
        <w:t>2</w:t>
      </w:r>
    </w:p>
    <w:p w14:paraId="02373338" w14:textId="77777777" w:rsidR="00300DF9" w:rsidRDefault="00300DF9" w:rsidP="00300DF9">
      <w:pPr>
        <w:ind w:left="720" w:firstLine="720"/>
      </w:pPr>
      <w:r>
        <w:t>4</w:t>
      </w:r>
      <w:r>
        <w:tab/>
        <w:t>0</w:t>
      </w:r>
      <w:r>
        <w:tab/>
        <w:t>0</w:t>
      </w:r>
      <w:r>
        <w:tab/>
        <w:t>3</w:t>
      </w:r>
      <w:r>
        <w:tab/>
        <w:t>0</w:t>
      </w:r>
      <w:r>
        <w:tab/>
        <w:t>0</w:t>
      </w:r>
      <w:r>
        <w:tab/>
        <w:t>0</w:t>
      </w:r>
      <w:r>
        <w:tab/>
        <w:t xml:space="preserve">13 </w:t>
      </w:r>
    </w:p>
    <w:p w14:paraId="6979584D" w14:textId="4FF5CD32" w:rsidR="008E2A1F" w:rsidRDefault="008E2A1F" w:rsidP="00300DF9">
      <w:pPr>
        <w:ind w:left="720" w:firstLine="720"/>
      </w:pPr>
      <w:r>
        <w:t xml:space="preserve">Accuracy = </w:t>
      </w:r>
      <w:r w:rsidR="00300DF9">
        <w:t>5</w:t>
      </w:r>
      <w:r w:rsidR="0082324E">
        <w:t>1</w:t>
      </w:r>
      <w:r w:rsidR="00047437">
        <w:t>.25</w:t>
      </w:r>
      <w:r w:rsidR="00D00F8D">
        <w:t>%</w:t>
      </w:r>
    </w:p>
    <w:p w14:paraId="619D6E70" w14:textId="6FA2ABB5" w:rsidR="001B4256" w:rsidRDefault="001B4256" w:rsidP="008E2A1F">
      <w:pPr>
        <w:ind w:left="720" w:firstLine="720"/>
      </w:pPr>
    </w:p>
    <w:p w14:paraId="56FB8796" w14:textId="558525C0" w:rsidR="001B4256" w:rsidRDefault="00975485" w:rsidP="001B4256">
      <w:r>
        <w:t>Discussion:</w:t>
      </w:r>
    </w:p>
    <w:p w14:paraId="3EA295CF" w14:textId="5DAC3439" w:rsidR="001B4256" w:rsidRDefault="00975485" w:rsidP="001B4256">
      <w:r>
        <w:t xml:space="preserve">(1) </w:t>
      </w:r>
      <w:r w:rsidR="00220EBE">
        <w:t xml:space="preserve">Using </w:t>
      </w:r>
      <w:r w:rsidR="00F406EA">
        <w:rPr>
          <w:rFonts w:hint="eastAsia"/>
        </w:rPr>
        <w:t>c</w:t>
      </w:r>
      <w:r w:rsidR="00F406EA">
        <w:t xml:space="preserve">hi2 method, </w:t>
      </w:r>
      <w:r w:rsidR="008B4192">
        <w:t xml:space="preserve">Harris dictionary is </w:t>
      </w:r>
      <w:r w:rsidR="00F406EA">
        <w:t xml:space="preserve">the same as </w:t>
      </w:r>
      <w:r w:rsidR="008B4192">
        <w:t>Random dictionary.</w:t>
      </w:r>
      <w:r w:rsidR="00E53EE3">
        <w:t xml:space="preserve"> </w:t>
      </w:r>
      <w:r w:rsidR="00530842">
        <w:t>However,</w:t>
      </w:r>
      <w:r w:rsidR="00F406EA">
        <w:t xml:space="preserve"> when using </w:t>
      </w:r>
      <w:r w:rsidR="00530842" w:rsidRPr="001C293E">
        <w:t>Euclidean</w:t>
      </w:r>
      <w:r w:rsidR="00530842">
        <w:t xml:space="preserve"> Harris </w:t>
      </w:r>
      <w:r w:rsidR="00EE3DA4">
        <w:t>is about 10 percent better</w:t>
      </w:r>
      <w:r w:rsidR="007020B7">
        <w:t xml:space="preserve">, it’s surprising </w:t>
      </w:r>
      <w:r w:rsidR="00807109">
        <w:t>since</w:t>
      </w:r>
      <w:r>
        <w:t xml:space="preserve"> </w:t>
      </w:r>
      <w:r w:rsidR="00530842">
        <w:t xml:space="preserve">I thought </w:t>
      </w:r>
      <w:r>
        <w:t>corner</w:t>
      </w:r>
      <w:r w:rsidR="00530842">
        <w:t xml:space="preserve"> points</w:t>
      </w:r>
      <w:r>
        <w:t xml:space="preserve"> m</w:t>
      </w:r>
      <w:r w:rsidR="005265E2">
        <w:t>a</w:t>
      </w:r>
      <w:r>
        <w:t xml:space="preserve">y contain more information </w:t>
      </w:r>
      <w:r w:rsidR="00530842">
        <w:t xml:space="preserve">about scenes features </w:t>
      </w:r>
      <w:r>
        <w:t>than random points</w:t>
      </w:r>
      <w:r w:rsidR="00EE3DA4">
        <w:t xml:space="preserve">. </w:t>
      </w:r>
      <w:r w:rsidR="008B4192">
        <w:t xml:space="preserve">Although both </w:t>
      </w:r>
      <w:r>
        <w:t>methods</w:t>
      </w:r>
      <w:r w:rsidR="008B4192">
        <w:t xml:space="preserve"> don’t ha</w:t>
      </w:r>
      <w:r>
        <w:t>ve</w:t>
      </w:r>
      <w:r w:rsidR="008B4192">
        <w:t xml:space="preserve"> a very high accuracy, it can be </w:t>
      </w:r>
      <w:r w:rsidR="00A82635">
        <w:t>solved by increasing alpha and K.</w:t>
      </w:r>
    </w:p>
    <w:p w14:paraId="325C5B47" w14:textId="77777777" w:rsidR="00D03EEE" w:rsidRDefault="00D03EEE" w:rsidP="001B4256"/>
    <w:p w14:paraId="4EA2239B" w14:textId="0B357220" w:rsidR="00515F00" w:rsidRDefault="00975485" w:rsidP="00014A2F">
      <w:r>
        <w:t xml:space="preserve">(2) For me the </w:t>
      </w:r>
      <w:r w:rsidR="00230C61">
        <w:t>Chi-square</w:t>
      </w:r>
      <w:r>
        <w:t xml:space="preserve"> one </w:t>
      </w:r>
      <w:r w:rsidR="00230C61">
        <w:t>performs</w:t>
      </w:r>
      <w:r>
        <w:t xml:space="preserve"> better.  </w:t>
      </w:r>
      <w:r w:rsidR="00D649EB">
        <w:t>Since chi square is calculating the similarity between items</w:t>
      </w:r>
      <w:r w:rsidR="00690067">
        <w:t xml:space="preserve"> </w:t>
      </w:r>
      <w:r w:rsidR="00C15280">
        <w:t xml:space="preserve">while </w:t>
      </w:r>
      <w:r w:rsidR="00C15280" w:rsidRPr="001C293E">
        <w:t>Euclidean</w:t>
      </w:r>
      <w:r w:rsidR="00C15280">
        <w:t xml:space="preserve"> is just calculating space distance </w:t>
      </w:r>
      <w:r w:rsidR="001E43AA">
        <w:t>among items</w:t>
      </w:r>
      <w:r w:rsidR="00D649EB">
        <w:t>.</w:t>
      </w:r>
      <w:r w:rsidR="00D90CF6">
        <w:t xml:space="preserve"> From its formula</w:t>
      </w:r>
      <w:r w:rsidR="006546A2">
        <w:t xml:space="preserve"> </w:t>
      </w:r>
      <w:r w:rsidR="00AF410E" w:rsidRPr="00AF410E">
        <w:rPr>
          <w:position w:val="-36"/>
        </w:rPr>
        <w:object w:dxaOrig="2400" w:dyaOrig="840" w14:anchorId="7FF4EB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42pt" o:ole="">
            <v:imagedata r:id="rId29" o:title=""/>
          </v:shape>
          <o:OLEObject Type="Embed" ProgID="Equation.DSMT4" ShapeID="_x0000_i1025" DrawAspect="Content" ObjectID="_1580680362" r:id="rId30"/>
        </w:object>
      </w:r>
      <w:r w:rsidR="00AF410E">
        <w:t xml:space="preserve"> </w:t>
      </w:r>
      <w:r w:rsidR="00A40110">
        <w:t xml:space="preserve">, comparing to </w:t>
      </w:r>
      <w:r w:rsidR="00A40110" w:rsidRPr="001C293E">
        <w:t>Euclidean</w:t>
      </w:r>
      <w:r w:rsidR="00A40110">
        <w:t xml:space="preserve"> formula </w:t>
      </w:r>
      <w:r w:rsidR="00CF5073" w:rsidRPr="00903272">
        <w:rPr>
          <w:position w:val="-30"/>
        </w:rPr>
        <w:object w:dxaOrig="2400" w:dyaOrig="760" w14:anchorId="2221A722">
          <v:shape id="_x0000_i1026" type="#_x0000_t75" style="width:120pt;height:38.1pt" o:ole="">
            <v:imagedata r:id="rId31" o:title=""/>
          </v:shape>
          <o:OLEObject Type="Embed" ProgID="Equation.DSMT4" ShapeID="_x0000_i1026" DrawAspect="Content" ObjectID="_1580680363" r:id="rId32"/>
        </w:object>
      </w:r>
      <w:r w:rsidR="000C70A9">
        <w:rPr>
          <w:rFonts w:hint="eastAsia"/>
        </w:rPr>
        <w:t>,</w:t>
      </w:r>
      <w:r w:rsidR="000474CE">
        <w:t xml:space="preserve"> </w:t>
      </w:r>
      <w:r w:rsidR="00FF16D3">
        <w:t>seems chi square</w:t>
      </w:r>
      <w:r w:rsidR="00F95CBD">
        <w:t xml:space="preserve"> is scaling the outcome </w:t>
      </w:r>
      <w:r w:rsidR="008B5D73">
        <w:t xml:space="preserve">based on the </w:t>
      </w:r>
      <w:r w:rsidR="009473AA">
        <w:t xml:space="preserve">size of two histograms </w:t>
      </w:r>
      <w:r w:rsidR="00F95CBD">
        <w:t xml:space="preserve">but Euclidean is not. </w:t>
      </w:r>
      <w:r w:rsidR="00FF16D3">
        <w:t xml:space="preserve"> </w:t>
      </w:r>
      <w:proofErr w:type="gramStart"/>
      <w:r w:rsidR="009473AA">
        <w:t>So</w:t>
      </w:r>
      <w:proofErr w:type="gramEnd"/>
      <w:r w:rsidR="009473AA">
        <w:t xml:space="preserve"> when one </w:t>
      </w:r>
      <w:r w:rsidR="00712CF6">
        <w:t xml:space="preserve">cluster </w:t>
      </w:r>
      <w:r w:rsidR="00AE0325">
        <w:t xml:space="preserve">in </w:t>
      </w:r>
      <w:r w:rsidR="00AE0325">
        <w:lastRenderedPageBreak/>
        <w:t xml:space="preserve">hist1 </w:t>
      </w:r>
      <w:r w:rsidR="00712CF6">
        <w:t xml:space="preserve">has high vote but the </w:t>
      </w:r>
      <w:r w:rsidR="00923A01">
        <w:t>corresponding one in hist2</w:t>
      </w:r>
      <w:r w:rsidR="00712CF6">
        <w:t xml:space="preserve"> </w:t>
      </w:r>
      <w:r w:rsidR="008E4A64">
        <w:t xml:space="preserve">has pretty low </w:t>
      </w:r>
      <w:r w:rsidR="00690082">
        <w:t>vote, Euclidean</w:t>
      </w:r>
      <w:r w:rsidR="00923A01">
        <w:t xml:space="preserve"> distance will be high even though other cluster</w:t>
      </w:r>
      <w:r w:rsidR="00364184">
        <w:t>s are similar.</w:t>
      </w:r>
      <w:r w:rsidR="00690082">
        <w:t xml:space="preserve"> However, with chi square distance, we will not have that problem. </w:t>
      </w:r>
      <w:r w:rsidR="006F4276">
        <w:t>I think that’s why it</w:t>
      </w:r>
      <w:r w:rsidR="008C51EA">
        <w:t xml:space="preserve"> is </w:t>
      </w:r>
      <w:r w:rsidR="00A040E7">
        <w:t xml:space="preserve">more accurate. </w:t>
      </w:r>
    </w:p>
    <w:p w14:paraId="44445867" w14:textId="4F260161" w:rsidR="001C207E" w:rsidRDefault="00047437">
      <w:pPr>
        <w:spacing w:after="160" w:line="259" w:lineRule="auto"/>
      </w:pPr>
      <w:r>
        <w:br w:type="page"/>
      </w:r>
    </w:p>
    <w:p w14:paraId="383FED37" w14:textId="79830CAE" w:rsidR="001B4256" w:rsidRDefault="001C207E" w:rsidP="00C5112C">
      <w:pPr>
        <w:pStyle w:val="Title"/>
      </w:pPr>
      <w:r>
        <w:lastRenderedPageBreak/>
        <w:t>QX.1</w:t>
      </w:r>
    </w:p>
    <w:p w14:paraId="338A5603" w14:textId="6A84859B" w:rsidR="00C5112C" w:rsidRDefault="00451FDC" w:rsidP="00C5112C">
      <w:r>
        <w:t>T</w:t>
      </w:r>
      <w:r>
        <w:rPr>
          <w:rFonts w:hint="eastAsia"/>
        </w:rPr>
        <w:t>h</w:t>
      </w:r>
      <w:r>
        <w:t>e performance of SVM is not better than</w:t>
      </w:r>
      <w:r w:rsidR="00BF6E8F">
        <w:t xml:space="preserve"> </w:t>
      </w:r>
      <w:r w:rsidR="00BF6E8F" w:rsidRPr="00BF6E8F">
        <w:t>nearest neighbor</w:t>
      </w:r>
      <w:r w:rsidR="00BF6E8F">
        <w:t>.</w:t>
      </w:r>
    </w:p>
    <w:p w14:paraId="79066D9D" w14:textId="2EB40DCA" w:rsidR="00F80880" w:rsidRDefault="00712008" w:rsidP="00C5112C">
      <w:r>
        <w:t xml:space="preserve">It might because the data does not have clear boundary, </w:t>
      </w:r>
      <w:r w:rsidR="003C52EC">
        <w:t>and training data for a same scene are distributed</w:t>
      </w:r>
      <w:r w:rsidR="00BA2701">
        <w:t xml:space="preserve">. </w:t>
      </w:r>
      <w:proofErr w:type="gramStart"/>
      <w:r w:rsidR="00BA2701">
        <w:t>So</w:t>
      </w:r>
      <w:proofErr w:type="gramEnd"/>
      <w:r w:rsidR="00BA2701">
        <w:t xml:space="preserve"> when using nearest neighbor, </w:t>
      </w:r>
      <w:r w:rsidR="004D4B61">
        <w:t xml:space="preserve">it only find the most similar one no matter </w:t>
      </w:r>
      <w:r w:rsidR="00F2794E">
        <w:t xml:space="preserve">what is </w:t>
      </w:r>
      <w:r w:rsidR="004D4B61">
        <w:t xml:space="preserve">the second and third </w:t>
      </w:r>
      <w:r w:rsidR="00F2794E">
        <w:t xml:space="preserve">similar one. However, </w:t>
      </w:r>
      <w:proofErr w:type="spellStart"/>
      <w:r w:rsidR="00F2794E">
        <w:t>svm</w:t>
      </w:r>
      <w:proofErr w:type="spellEnd"/>
      <w:r w:rsidR="00F2794E">
        <w:t xml:space="preserve"> </w:t>
      </w:r>
      <w:proofErr w:type="gramStart"/>
      <w:r w:rsidR="00F2794E">
        <w:t>has to</w:t>
      </w:r>
      <w:proofErr w:type="gramEnd"/>
      <w:r w:rsidR="00F2794E">
        <w:t xml:space="preserve"> decide </w:t>
      </w:r>
      <w:r w:rsidR="002652CD">
        <w:t>a line between different labels, which is not very effective when the data is scattered.</w:t>
      </w:r>
    </w:p>
    <w:p w14:paraId="1BE846AD" w14:textId="72D2A768" w:rsidR="00BF6E8F" w:rsidRDefault="000429B2" w:rsidP="00C5112C">
      <w:r>
        <w:t xml:space="preserve">Accuracy </w:t>
      </w:r>
      <w:r w:rsidR="00BF6E8F">
        <w:t xml:space="preserve">or </w:t>
      </w:r>
      <w:r w:rsidR="006B6A2D">
        <w:t>different kernel: (</w:t>
      </w:r>
      <w:proofErr w:type="spellStart"/>
      <w:r w:rsidR="006B6A2D">
        <w:t>svm</w:t>
      </w:r>
      <w:proofErr w:type="spellEnd"/>
      <w:r w:rsidR="006B6A2D">
        <w:t xml:space="preserve"> type: C-</w:t>
      </w:r>
      <w:proofErr w:type="spellStart"/>
      <w:r w:rsidR="006B6A2D">
        <w:t>svm</w:t>
      </w:r>
      <w:proofErr w:type="spellEnd"/>
      <w:r>
        <w:t>, Harris dictionary</w:t>
      </w:r>
      <w:r w:rsidR="006B6A2D">
        <w:t>)</w:t>
      </w:r>
    </w:p>
    <w:p w14:paraId="7C89807F" w14:textId="5631C3A1" w:rsidR="000429B2" w:rsidRDefault="000429B2" w:rsidP="000429B2">
      <w:pPr>
        <w:ind w:firstLine="720"/>
      </w:pPr>
      <w:r>
        <w:t xml:space="preserve">0 -- linear: </w:t>
      </w:r>
      <w:r w:rsidR="00A97FD5">
        <w:t>43.75%</w:t>
      </w:r>
    </w:p>
    <w:p w14:paraId="42137768" w14:textId="7B24E281" w:rsidR="000429B2" w:rsidRDefault="000429B2" w:rsidP="000429B2">
      <w:r>
        <w:tab/>
        <w:t xml:space="preserve">1 -- polynomial: </w:t>
      </w:r>
      <w:r w:rsidR="007D638B">
        <w:t>13.13%</w:t>
      </w:r>
    </w:p>
    <w:p w14:paraId="7FD8A094" w14:textId="71A47551" w:rsidR="000429B2" w:rsidRDefault="000429B2" w:rsidP="000429B2">
      <w:r>
        <w:tab/>
        <w:t xml:space="preserve">2 -- radial basis function: </w:t>
      </w:r>
      <w:r w:rsidR="007D638B">
        <w:t>34.</w:t>
      </w:r>
      <w:r w:rsidR="00F80880">
        <w:t>38%</w:t>
      </w:r>
    </w:p>
    <w:p w14:paraId="11C433F9" w14:textId="4FDD3EC2" w:rsidR="006B6A2D" w:rsidRDefault="000429B2" w:rsidP="000429B2">
      <w:r>
        <w:tab/>
        <w:t xml:space="preserve">3 -- sigmoid: </w:t>
      </w:r>
      <w:r w:rsidR="00F80880">
        <w:t>34.38%</w:t>
      </w:r>
    </w:p>
    <w:p w14:paraId="75BD7948" w14:textId="348920FD" w:rsidR="007D1532" w:rsidRDefault="007D1532" w:rsidP="000429B2">
      <w:r>
        <w:t>Linear one works best,</w:t>
      </w:r>
      <w:r w:rsidR="00981E6E">
        <w:t xml:space="preserve"> and then radial and sigmoid. </w:t>
      </w:r>
      <w:r w:rsidR="0043672C">
        <w:t xml:space="preserve">Because </w:t>
      </w:r>
      <w:r w:rsidR="00F17032">
        <w:t>training data</w:t>
      </w:r>
      <w:r w:rsidR="0037292E">
        <w:t xml:space="preserve">/labels has </w:t>
      </w:r>
      <w:r w:rsidR="0037292E">
        <w:rPr>
          <w:rFonts w:hint="eastAsia"/>
        </w:rPr>
        <w:t>bo</w:t>
      </w:r>
      <w:r w:rsidR="0037292E">
        <w:t xml:space="preserve">undary most close to linear.  </w:t>
      </w:r>
    </w:p>
    <w:p w14:paraId="0BC3519F" w14:textId="5C209631" w:rsidR="000142F7" w:rsidRDefault="000142F7" w:rsidP="000429B2">
      <w:r>
        <w:t xml:space="preserve">When try different </w:t>
      </w:r>
      <w:proofErr w:type="spellStart"/>
      <w:r>
        <w:t>svm</w:t>
      </w:r>
      <w:proofErr w:type="spellEnd"/>
      <w:r>
        <w:t xml:space="preserve"> </w:t>
      </w:r>
      <w:r w:rsidR="00F8052E">
        <w:t>type</w:t>
      </w:r>
      <w:r>
        <w:t>:</w:t>
      </w:r>
      <w:r w:rsidR="00F8052E">
        <w:t xml:space="preserve"> (with linear kernel)</w:t>
      </w:r>
    </w:p>
    <w:p w14:paraId="17ED4256" w14:textId="04B940C7" w:rsidR="00F8052E" w:rsidRDefault="00F8052E" w:rsidP="00F8052E">
      <w:pPr>
        <w:ind w:firstLine="720"/>
      </w:pPr>
      <w:r>
        <w:t>0 -- C-SVC</w:t>
      </w:r>
      <w:r w:rsidR="00E706DE">
        <w:t>: 43.75%</w:t>
      </w:r>
    </w:p>
    <w:p w14:paraId="04169E82" w14:textId="51F6D1FB" w:rsidR="00F8052E" w:rsidRDefault="00F8052E" w:rsidP="00F8052E">
      <w:r>
        <w:tab/>
        <w:t>1 -- nu-SVC</w:t>
      </w:r>
      <w:r w:rsidR="00E706DE">
        <w:t>: 55.63%</w:t>
      </w:r>
    </w:p>
    <w:p w14:paraId="72CB9CB8" w14:textId="65F8A249" w:rsidR="00F8052E" w:rsidRDefault="00F8052E" w:rsidP="00F8052E">
      <w:r>
        <w:tab/>
        <w:t>2 -- one-class SVM</w:t>
      </w:r>
      <w:r w:rsidR="00E706DE">
        <w:t>:</w:t>
      </w:r>
      <w:r w:rsidR="00917088">
        <w:t xml:space="preserve"> 5.63%</w:t>
      </w:r>
    </w:p>
    <w:p w14:paraId="2F2F30AE" w14:textId="070F586E" w:rsidR="006B6A2D" w:rsidRPr="00C5112C" w:rsidRDefault="003E2073" w:rsidP="00C5112C">
      <w:r>
        <w:t xml:space="preserve">Nu—SCV with linear kernel seems to be better than nearest neighbor method. </w:t>
      </w:r>
    </w:p>
    <w:p w14:paraId="7E8738E3" w14:textId="57114C1A" w:rsidR="00D03EEE" w:rsidRDefault="00D03EEE" w:rsidP="00D03EEE">
      <w:pPr>
        <w:jc w:val="center"/>
      </w:pPr>
    </w:p>
    <w:p w14:paraId="3F41CCD4" w14:textId="77777777" w:rsidR="000D26D5" w:rsidRDefault="000D26D5" w:rsidP="000D26D5"/>
    <w:p w14:paraId="7FFF8D79" w14:textId="77777777" w:rsidR="000D26D5" w:rsidRDefault="000D26D5" w:rsidP="000D26D5"/>
    <w:p w14:paraId="3B11EBCD" w14:textId="77777777" w:rsidR="000D26D5" w:rsidRDefault="000D26D5" w:rsidP="000D26D5"/>
    <w:p w14:paraId="3C2AEC0C" w14:textId="7AE87198" w:rsidR="004B5851" w:rsidRPr="008B233F" w:rsidRDefault="004B5851" w:rsidP="00BC6C71"/>
    <w:sectPr w:rsidR="004B5851" w:rsidRPr="008B233F" w:rsidSect="009B73DF">
      <w:headerReference w:type="default" r:id="rId3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8121A32" w14:textId="77777777" w:rsidR="002A12FB" w:rsidRDefault="002A12FB" w:rsidP="00C92354">
      <w:r>
        <w:separator/>
      </w:r>
    </w:p>
  </w:endnote>
  <w:endnote w:type="continuationSeparator" w:id="0">
    <w:p w14:paraId="2AD3349F" w14:textId="77777777" w:rsidR="002A12FB" w:rsidRDefault="002A12FB" w:rsidP="00C923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3AC65CF" w14:textId="77777777" w:rsidR="002A12FB" w:rsidRDefault="002A12FB" w:rsidP="00C92354">
      <w:r>
        <w:separator/>
      </w:r>
    </w:p>
  </w:footnote>
  <w:footnote w:type="continuationSeparator" w:id="0">
    <w:p w14:paraId="51D0B81F" w14:textId="77777777" w:rsidR="002A12FB" w:rsidRDefault="002A12FB" w:rsidP="00C9235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90FF48" w14:textId="1B570AD8" w:rsidR="00C92354" w:rsidRDefault="00C92354" w:rsidP="009B73DF">
    <w:pPr>
      <w:pStyle w:val="Header"/>
      <w:pBdr>
        <w:bottom w:val="single" w:sz="6" w:space="1" w:color="auto"/>
      </w:pBdr>
      <w:jc w:val="center"/>
    </w:pPr>
    <w:r>
      <w:t>Jiayi Wang</w:t>
    </w:r>
    <w:r w:rsidR="00AC56C4">
      <w:tab/>
      <w:t>hw2</w:t>
    </w:r>
    <w:r w:rsidR="009B73DF">
      <w:tab/>
    </w:r>
    <w:r w:rsidR="00AC56C4">
      <w:t xml:space="preserve">Andrew </w:t>
    </w:r>
    <w:r w:rsidR="009B73DF">
      <w:t>ID: jiayiw2</w:t>
    </w:r>
  </w:p>
  <w:p w14:paraId="2D05826B" w14:textId="77777777" w:rsidR="00AC56C4" w:rsidRDefault="00AC56C4" w:rsidP="009B73DF">
    <w:pPr>
      <w:pStyle w:val="Header"/>
      <w:jc w:val="cent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4E48"/>
    <w:rsid w:val="00011167"/>
    <w:rsid w:val="000142F7"/>
    <w:rsid w:val="00014A2F"/>
    <w:rsid w:val="00014FBD"/>
    <w:rsid w:val="0002542D"/>
    <w:rsid w:val="00027645"/>
    <w:rsid w:val="000429B2"/>
    <w:rsid w:val="00047437"/>
    <w:rsid w:val="000474CE"/>
    <w:rsid w:val="000702B4"/>
    <w:rsid w:val="00083AD5"/>
    <w:rsid w:val="00086A7C"/>
    <w:rsid w:val="000911C1"/>
    <w:rsid w:val="000B7028"/>
    <w:rsid w:val="000C27B6"/>
    <w:rsid w:val="000C3691"/>
    <w:rsid w:val="000C70A9"/>
    <w:rsid w:val="000D26D5"/>
    <w:rsid w:val="000E3D00"/>
    <w:rsid w:val="000E7708"/>
    <w:rsid w:val="000F706D"/>
    <w:rsid w:val="00111224"/>
    <w:rsid w:val="00112E04"/>
    <w:rsid w:val="00122BDE"/>
    <w:rsid w:val="00126E35"/>
    <w:rsid w:val="00135FFA"/>
    <w:rsid w:val="00143931"/>
    <w:rsid w:val="0019504B"/>
    <w:rsid w:val="001B4256"/>
    <w:rsid w:val="001C207E"/>
    <w:rsid w:val="001C293E"/>
    <w:rsid w:val="001D2DC7"/>
    <w:rsid w:val="001E43AA"/>
    <w:rsid w:val="001E7775"/>
    <w:rsid w:val="00203F58"/>
    <w:rsid w:val="00220EBE"/>
    <w:rsid w:val="002231A6"/>
    <w:rsid w:val="00230620"/>
    <w:rsid w:val="00230C61"/>
    <w:rsid w:val="0023318F"/>
    <w:rsid w:val="00235422"/>
    <w:rsid w:val="0024153A"/>
    <w:rsid w:val="002630A1"/>
    <w:rsid w:val="002652CD"/>
    <w:rsid w:val="00296732"/>
    <w:rsid w:val="002976A2"/>
    <w:rsid w:val="002A12FB"/>
    <w:rsid w:val="002A4E38"/>
    <w:rsid w:val="002B68C7"/>
    <w:rsid w:val="002B75A9"/>
    <w:rsid w:val="002C6083"/>
    <w:rsid w:val="002E0986"/>
    <w:rsid w:val="002E32D8"/>
    <w:rsid w:val="00300DF9"/>
    <w:rsid w:val="00321F5F"/>
    <w:rsid w:val="0032291C"/>
    <w:rsid w:val="00336826"/>
    <w:rsid w:val="00353E73"/>
    <w:rsid w:val="00364184"/>
    <w:rsid w:val="0037292E"/>
    <w:rsid w:val="003850BE"/>
    <w:rsid w:val="003B4AA5"/>
    <w:rsid w:val="003C52EC"/>
    <w:rsid w:val="003E2073"/>
    <w:rsid w:val="003E5A07"/>
    <w:rsid w:val="00404D35"/>
    <w:rsid w:val="0041682F"/>
    <w:rsid w:val="00430A58"/>
    <w:rsid w:val="0043672C"/>
    <w:rsid w:val="004367C3"/>
    <w:rsid w:val="00451FDC"/>
    <w:rsid w:val="004A241C"/>
    <w:rsid w:val="004B5851"/>
    <w:rsid w:val="004D4B61"/>
    <w:rsid w:val="0050393A"/>
    <w:rsid w:val="005106FB"/>
    <w:rsid w:val="00515F00"/>
    <w:rsid w:val="005265E2"/>
    <w:rsid w:val="00530842"/>
    <w:rsid w:val="005331EF"/>
    <w:rsid w:val="005430E4"/>
    <w:rsid w:val="005446AC"/>
    <w:rsid w:val="0055042F"/>
    <w:rsid w:val="005555A4"/>
    <w:rsid w:val="00580882"/>
    <w:rsid w:val="005872B7"/>
    <w:rsid w:val="005B12A3"/>
    <w:rsid w:val="005C3329"/>
    <w:rsid w:val="005E4CCA"/>
    <w:rsid w:val="005F3BAC"/>
    <w:rsid w:val="006226F8"/>
    <w:rsid w:val="00630D0E"/>
    <w:rsid w:val="00632576"/>
    <w:rsid w:val="006337AB"/>
    <w:rsid w:val="006546A2"/>
    <w:rsid w:val="00667D83"/>
    <w:rsid w:val="00671BA6"/>
    <w:rsid w:val="00675109"/>
    <w:rsid w:val="00690067"/>
    <w:rsid w:val="00690082"/>
    <w:rsid w:val="006A7030"/>
    <w:rsid w:val="006B6A2D"/>
    <w:rsid w:val="006D2A5B"/>
    <w:rsid w:val="006F4276"/>
    <w:rsid w:val="007020B7"/>
    <w:rsid w:val="00712008"/>
    <w:rsid w:val="00712CF6"/>
    <w:rsid w:val="0073695B"/>
    <w:rsid w:val="00742CC9"/>
    <w:rsid w:val="007B413F"/>
    <w:rsid w:val="007C3F5A"/>
    <w:rsid w:val="007D1532"/>
    <w:rsid w:val="007D638B"/>
    <w:rsid w:val="007E071E"/>
    <w:rsid w:val="007E3EDF"/>
    <w:rsid w:val="007E7852"/>
    <w:rsid w:val="00806B1D"/>
    <w:rsid w:val="00807109"/>
    <w:rsid w:val="00816DE1"/>
    <w:rsid w:val="0082324E"/>
    <w:rsid w:val="00870271"/>
    <w:rsid w:val="00874C85"/>
    <w:rsid w:val="00892AC8"/>
    <w:rsid w:val="008B233F"/>
    <w:rsid w:val="008B4192"/>
    <w:rsid w:val="008B5D73"/>
    <w:rsid w:val="008B77EB"/>
    <w:rsid w:val="008C51EA"/>
    <w:rsid w:val="008D4FA6"/>
    <w:rsid w:val="008E2A1F"/>
    <w:rsid w:val="008E4A64"/>
    <w:rsid w:val="008F5677"/>
    <w:rsid w:val="00903272"/>
    <w:rsid w:val="00905185"/>
    <w:rsid w:val="00917088"/>
    <w:rsid w:val="00923A01"/>
    <w:rsid w:val="009473AA"/>
    <w:rsid w:val="00956FB9"/>
    <w:rsid w:val="00975485"/>
    <w:rsid w:val="00980119"/>
    <w:rsid w:val="00981E6E"/>
    <w:rsid w:val="0099207B"/>
    <w:rsid w:val="009B5C24"/>
    <w:rsid w:val="009B73DF"/>
    <w:rsid w:val="009C44EC"/>
    <w:rsid w:val="009D7725"/>
    <w:rsid w:val="00A040E7"/>
    <w:rsid w:val="00A17DD8"/>
    <w:rsid w:val="00A320BF"/>
    <w:rsid w:val="00A40110"/>
    <w:rsid w:val="00A50B0C"/>
    <w:rsid w:val="00A5305C"/>
    <w:rsid w:val="00A72767"/>
    <w:rsid w:val="00A756A1"/>
    <w:rsid w:val="00A82635"/>
    <w:rsid w:val="00A97FD5"/>
    <w:rsid w:val="00AC43A2"/>
    <w:rsid w:val="00AC56C4"/>
    <w:rsid w:val="00AD1AB3"/>
    <w:rsid w:val="00AE0325"/>
    <w:rsid w:val="00AE0F24"/>
    <w:rsid w:val="00AF410E"/>
    <w:rsid w:val="00AF62F7"/>
    <w:rsid w:val="00B04B94"/>
    <w:rsid w:val="00B12283"/>
    <w:rsid w:val="00B22945"/>
    <w:rsid w:val="00B54B3F"/>
    <w:rsid w:val="00B64E48"/>
    <w:rsid w:val="00BA2701"/>
    <w:rsid w:val="00BC6C71"/>
    <w:rsid w:val="00BD6CCB"/>
    <w:rsid w:val="00BF6E8F"/>
    <w:rsid w:val="00C03249"/>
    <w:rsid w:val="00C15280"/>
    <w:rsid w:val="00C341F4"/>
    <w:rsid w:val="00C3794B"/>
    <w:rsid w:val="00C5112C"/>
    <w:rsid w:val="00C54770"/>
    <w:rsid w:val="00C846F8"/>
    <w:rsid w:val="00C92354"/>
    <w:rsid w:val="00CA3AA8"/>
    <w:rsid w:val="00CA7ACF"/>
    <w:rsid w:val="00CF5073"/>
    <w:rsid w:val="00D00F8D"/>
    <w:rsid w:val="00D037ED"/>
    <w:rsid w:val="00D03EEE"/>
    <w:rsid w:val="00D1023C"/>
    <w:rsid w:val="00D1316D"/>
    <w:rsid w:val="00D5375C"/>
    <w:rsid w:val="00D53D0A"/>
    <w:rsid w:val="00D5688D"/>
    <w:rsid w:val="00D649EB"/>
    <w:rsid w:val="00D90CF6"/>
    <w:rsid w:val="00D9103C"/>
    <w:rsid w:val="00DB0AEB"/>
    <w:rsid w:val="00DB7C5B"/>
    <w:rsid w:val="00DB7CCD"/>
    <w:rsid w:val="00DD35F0"/>
    <w:rsid w:val="00E40967"/>
    <w:rsid w:val="00E5304C"/>
    <w:rsid w:val="00E53EE3"/>
    <w:rsid w:val="00E6199D"/>
    <w:rsid w:val="00E62445"/>
    <w:rsid w:val="00E706DE"/>
    <w:rsid w:val="00E728B3"/>
    <w:rsid w:val="00E738E1"/>
    <w:rsid w:val="00EA1880"/>
    <w:rsid w:val="00EC3E41"/>
    <w:rsid w:val="00EE3DA4"/>
    <w:rsid w:val="00F17032"/>
    <w:rsid w:val="00F24F85"/>
    <w:rsid w:val="00F2794E"/>
    <w:rsid w:val="00F27FBE"/>
    <w:rsid w:val="00F31F1A"/>
    <w:rsid w:val="00F406EA"/>
    <w:rsid w:val="00F64FE6"/>
    <w:rsid w:val="00F6575B"/>
    <w:rsid w:val="00F70BBC"/>
    <w:rsid w:val="00F8052E"/>
    <w:rsid w:val="00F80880"/>
    <w:rsid w:val="00F928B0"/>
    <w:rsid w:val="00F95CBD"/>
    <w:rsid w:val="00FA4E9B"/>
    <w:rsid w:val="00FA5298"/>
    <w:rsid w:val="00FB1A4A"/>
    <w:rsid w:val="00FC4999"/>
    <w:rsid w:val="00FD3DE7"/>
    <w:rsid w:val="00FD4905"/>
    <w:rsid w:val="00FF16D3"/>
    <w:rsid w:val="00FF67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5E1C1C56"/>
  <w15:chartTrackingRefBased/>
  <w15:docId w15:val="{E9647EA2-7D18-45EC-A6BC-1EC9F90204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F3BAC"/>
    <w:pPr>
      <w:spacing w:after="0" w:line="360" w:lineRule="auto"/>
    </w:pPr>
    <w:rPr>
      <w:rFonts w:ascii="Georgia" w:hAnsi="Georgia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C4999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C499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Header">
    <w:name w:val="header"/>
    <w:basedOn w:val="Normal"/>
    <w:link w:val="HeaderChar"/>
    <w:uiPriority w:val="99"/>
    <w:unhideWhenUsed/>
    <w:rsid w:val="00C9235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92354"/>
  </w:style>
  <w:style w:type="paragraph" w:styleId="Footer">
    <w:name w:val="footer"/>
    <w:basedOn w:val="Normal"/>
    <w:link w:val="FooterChar"/>
    <w:uiPriority w:val="99"/>
    <w:unhideWhenUsed/>
    <w:rsid w:val="00C9235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92354"/>
  </w:style>
  <w:style w:type="character" w:styleId="Hyperlink">
    <w:name w:val="Hyperlink"/>
    <w:basedOn w:val="DefaultParagraphFont"/>
    <w:uiPriority w:val="99"/>
    <w:unhideWhenUsed/>
    <w:rsid w:val="00980119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980119"/>
    <w:rPr>
      <w:color w:val="808080"/>
      <w:shd w:val="clear" w:color="auto" w:fill="E6E6E6"/>
    </w:rPr>
  </w:style>
  <w:style w:type="character" w:styleId="FollowedHyperlink">
    <w:name w:val="FollowedHyperlink"/>
    <w:basedOn w:val="DefaultParagraphFont"/>
    <w:uiPriority w:val="99"/>
    <w:semiHidden/>
    <w:unhideWhenUsed/>
    <w:rsid w:val="00980119"/>
    <w:rPr>
      <w:color w:val="954F72" w:themeColor="followedHyperlink"/>
      <w:u w:val="single"/>
    </w:rPr>
  </w:style>
  <w:style w:type="table" w:styleId="TableGrid">
    <w:name w:val="Table Grid"/>
    <w:basedOn w:val="TableNormal"/>
    <w:uiPriority w:val="39"/>
    <w:rsid w:val="00D037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634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43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87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426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655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599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3825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400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664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049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745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394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301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1000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689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010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5333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390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748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310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295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366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328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978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853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854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7401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423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405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00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972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12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792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206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55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15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103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47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592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782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171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hyperlink" Target="https://www.aces.edu/dept/fisheries/education/pond_to_plate/documents/ExplanationoftheLABColorSpace.pdf" TargetMode="External"/><Relationship Id="rId18" Type="http://schemas.openxmlformats.org/officeDocument/2006/relationships/image" Target="media/image11.emf"/><Relationship Id="rId26" Type="http://schemas.openxmlformats.org/officeDocument/2006/relationships/image" Target="media/image19.emf"/><Relationship Id="rId3" Type="http://schemas.openxmlformats.org/officeDocument/2006/relationships/webSettings" Target="webSettings.xml"/><Relationship Id="rId21" Type="http://schemas.openxmlformats.org/officeDocument/2006/relationships/image" Target="media/image14.emf"/><Relationship Id="rId34" Type="http://schemas.openxmlformats.org/officeDocument/2006/relationships/fontTable" Target="fontTable.xml"/><Relationship Id="rId7" Type="http://schemas.openxmlformats.org/officeDocument/2006/relationships/image" Target="media/image2.emf"/><Relationship Id="rId12" Type="http://schemas.openxmlformats.org/officeDocument/2006/relationships/hyperlink" Target="http://www.linocolor.com" TargetMode="External"/><Relationship Id="rId17" Type="http://schemas.openxmlformats.org/officeDocument/2006/relationships/image" Target="media/image10.emf"/><Relationship Id="rId25" Type="http://schemas.openxmlformats.org/officeDocument/2006/relationships/image" Target="media/image18.emf"/><Relationship Id="rId33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9.emf"/><Relationship Id="rId20" Type="http://schemas.openxmlformats.org/officeDocument/2006/relationships/image" Target="media/image13.emf"/><Relationship Id="rId29" Type="http://schemas.openxmlformats.org/officeDocument/2006/relationships/image" Target="media/image22.wmf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image" Target="media/image6.png"/><Relationship Id="rId24" Type="http://schemas.openxmlformats.org/officeDocument/2006/relationships/image" Target="media/image17.emf"/><Relationship Id="rId32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image" Target="media/image8.emf"/><Relationship Id="rId23" Type="http://schemas.openxmlformats.org/officeDocument/2006/relationships/image" Target="media/image16.emf"/><Relationship Id="rId28" Type="http://schemas.openxmlformats.org/officeDocument/2006/relationships/image" Target="media/image21.emf"/><Relationship Id="rId10" Type="http://schemas.openxmlformats.org/officeDocument/2006/relationships/image" Target="media/image5.emf"/><Relationship Id="rId19" Type="http://schemas.openxmlformats.org/officeDocument/2006/relationships/image" Target="media/image12.emf"/><Relationship Id="rId31" Type="http://schemas.openxmlformats.org/officeDocument/2006/relationships/image" Target="media/image23.wmf"/><Relationship Id="rId4" Type="http://schemas.openxmlformats.org/officeDocument/2006/relationships/footnotes" Target="footnotes.xml"/><Relationship Id="rId9" Type="http://schemas.openxmlformats.org/officeDocument/2006/relationships/image" Target="media/image4.emf"/><Relationship Id="rId14" Type="http://schemas.openxmlformats.org/officeDocument/2006/relationships/image" Target="media/image7.emf"/><Relationship Id="rId22" Type="http://schemas.openxmlformats.org/officeDocument/2006/relationships/image" Target="media/image15.emf"/><Relationship Id="rId27" Type="http://schemas.openxmlformats.org/officeDocument/2006/relationships/image" Target="media/image20.emf"/><Relationship Id="rId30" Type="http://schemas.openxmlformats.org/officeDocument/2006/relationships/oleObject" Target="embeddings/oleObject1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6</TotalTime>
  <Pages>10</Pages>
  <Words>864</Words>
  <Characters>4925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ayi Wang</dc:creator>
  <cp:keywords/>
  <dc:description/>
  <cp:lastModifiedBy>Jiayi Wang</cp:lastModifiedBy>
  <cp:revision>227</cp:revision>
  <dcterms:created xsi:type="dcterms:W3CDTF">2018-02-10T20:22:00Z</dcterms:created>
  <dcterms:modified xsi:type="dcterms:W3CDTF">2018-02-21T0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